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7" r:id="rId2"/>
  </p:sldMasterIdLst>
  <p:notesMasterIdLst>
    <p:notesMasterId r:id="rId28"/>
  </p:notesMasterIdLst>
  <p:handoutMasterIdLst>
    <p:handoutMasterId r:id="rId29"/>
  </p:handoutMasterIdLst>
  <p:sldIdLst>
    <p:sldId id="3072" r:id="rId3"/>
    <p:sldId id="3197" r:id="rId4"/>
    <p:sldId id="3198" r:id="rId5"/>
    <p:sldId id="3190" r:id="rId6"/>
    <p:sldId id="3191" r:id="rId7"/>
    <p:sldId id="3169" r:id="rId8"/>
    <p:sldId id="3166" r:id="rId9"/>
    <p:sldId id="3165" r:id="rId10"/>
    <p:sldId id="3171" r:id="rId11"/>
    <p:sldId id="3192" r:id="rId12"/>
    <p:sldId id="3167" r:id="rId13"/>
    <p:sldId id="3159" r:id="rId14"/>
    <p:sldId id="3170" r:id="rId15"/>
    <p:sldId id="3172" r:id="rId16"/>
    <p:sldId id="3193" r:id="rId17"/>
    <p:sldId id="3175" r:id="rId18"/>
    <p:sldId id="3162" r:id="rId19"/>
    <p:sldId id="3163" r:id="rId20"/>
    <p:sldId id="3160" r:id="rId21"/>
    <p:sldId id="3194" r:id="rId22"/>
    <p:sldId id="3173" r:id="rId23"/>
    <p:sldId id="3161" r:id="rId24"/>
    <p:sldId id="3164" r:id="rId25"/>
    <p:sldId id="3195" r:id="rId26"/>
    <p:sldId id="3196" r:id="rId27"/>
  </p:sldIdLst>
  <p:sldSz cx="12858750" cy="7232650"/>
  <p:notesSz cx="6858000" cy="9144000"/>
  <p:custDataLst>
    <p:tags r:id="rId3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pos="4050" userDrawn="1">
          <p15:clr>
            <a:srgbClr val="A4A3A4"/>
          </p15:clr>
        </p15:guide>
        <p15:guide id="3" pos="557" userDrawn="1">
          <p15:clr>
            <a:srgbClr val="A4A3A4"/>
          </p15:clr>
        </p15:guide>
        <p15:guide id="5" orient="horz" pos="4183" userDrawn="1">
          <p15:clr>
            <a:srgbClr val="A4A3A4"/>
          </p15:clr>
        </p15:guide>
        <p15:guide id="6" pos="7588" userDrawn="1">
          <p15:clr>
            <a:srgbClr val="A4A3A4"/>
          </p15:clr>
        </p15:guide>
        <p15:guide id="7" pos="376" userDrawn="1">
          <p15:clr>
            <a:srgbClr val="A4A3A4"/>
          </p15:clr>
        </p15:guide>
        <p15:guide id="8" pos="135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C7D4"/>
    <a:srgbClr val="F94D4D"/>
    <a:srgbClr val="FEFEFE"/>
    <a:srgbClr val="FFFFFF"/>
    <a:srgbClr val="8F1A12"/>
    <a:srgbClr val="F84E4B"/>
    <a:srgbClr val="26C8D2"/>
    <a:srgbClr val="1CB7F1"/>
    <a:srgbClr val="0170C1"/>
    <a:srgbClr val="006A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22" autoAdjust="0"/>
    <p:restoredTop sz="92986" autoAdjust="0"/>
  </p:normalViewPr>
  <p:slideViewPr>
    <p:cSldViewPr>
      <p:cViewPr varScale="1">
        <p:scale>
          <a:sx n="87" d="100"/>
          <a:sy n="87" d="100"/>
        </p:scale>
        <p:origin x="306" y="90"/>
      </p:cViewPr>
      <p:guideLst>
        <p:guide orient="horz" pos="328"/>
        <p:guide pos="4050"/>
        <p:guide pos="557"/>
        <p:guide orient="horz" pos="4183"/>
        <p:guide pos="7588"/>
        <p:guide pos="376"/>
        <p:guide pos="1350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6" d="100"/>
        <a:sy n="86" d="100"/>
      </p:scale>
      <p:origin x="0" y="0"/>
    </p:cViewPr>
  </p:sorterViewPr>
  <p:notesViewPr>
    <p:cSldViewPr showGuides="1">
      <p:cViewPr varScale="1">
        <p:scale>
          <a:sx n="85" d="100"/>
          <a:sy n="85" d="100"/>
        </p:scale>
        <p:origin x="380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742FC-62BB-4B81-9CA5-3B750A4B4580}" type="datetimeFigureOut">
              <a:rPr lang="zh-CN" altLang="en-US" smtClean="0"/>
              <a:t>2018/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7E82F1-5B17-4D95-A6D6-EB96F2D72B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514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024D97-E667-405D-B634-E583E2108D71}" type="datetimeFigureOut">
              <a:rPr lang="zh-CN" altLang="en-US"/>
              <a:pPr>
                <a:defRPr/>
              </a:pPr>
              <a:t>2018/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18F03C3-53C1-4F10-8DAF-D1F318E96C6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5404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61861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20358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7D643E-5F2C-49CF-83FF-E485C6A051C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574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9034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6B02EC-97C0-4E19-AA45-E904FCC1D11E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36915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6872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7126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0380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dirty="0" smtClean="0"/>
              <a:t>My First Templ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9014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4350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6B02EC-97C0-4E19-AA45-E904FCC1D11E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0593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2499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3958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6B02EC-97C0-4E19-AA45-E904FCC1D11E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6083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5553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6B02EC-97C0-4E19-AA45-E904FCC1D11E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506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1249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318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 userDrawn="1"/>
        </p:nvGrpSpPr>
        <p:grpSpPr>
          <a:xfrm>
            <a:off x="795" y="1"/>
            <a:ext cx="12858751" cy="87933"/>
            <a:chOff x="0" y="0"/>
            <a:chExt cx="12858751" cy="87933"/>
          </a:xfrm>
        </p:grpSpPr>
        <p:sp>
          <p:nvSpPr>
            <p:cNvPr id="5" name="矩形 4"/>
            <p:cNvSpPr/>
            <p:nvPr/>
          </p:nvSpPr>
          <p:spPr>
            <a:xfrm>
              <a:off x="0" y="0"/>
              <a:ext cx="12858750" cy="87933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10461823" y="0"/>
              <a:ext cx="2396928" cy="8793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矩形 6"/>
          <p:cNvSpPr/>
          <p:nvPr userDrawn="1"/>
        </p:nvSpPr>
        <p:spPr>
          <a:xfrm>
            <a:off x="795" y="87933"/>
            <a:ext cx="308695" cy="43276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5113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38" y="287967"/>
            <a:ext cx="4230440" cy="1225532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7414" y="287967"/>
            <a:ext cx="7188398" cy="6172866"/>
          </a:xfrm>
        </p:spPr>
        <p:txBody>
          <a:bodyPr/>
          <a:lstStyle>
            <a:lvl1pPr>
              <a:defRPr sz="4000"/>
            </a:lvl1pPr>
            <a:lvl2pPr>
              <a:defRPr sz="3500"/>
            </a:lvl2pPr>
            <a:lvl3pPr>
              <a:defRPr sz="30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42938" y="1513500"/>
            <a:ext cx="4230440" cy="4947334"/>
          </a:xfrm>
        </p:spPr>
        <p:txBody>
          <a:bodyPr/>
          <a:lstStyle>
            <a:lvl1pPr marL="0" indent="0">
              <a:buNone/>
              <a:defRPr sz="1800"/>
            </a:lvl1pPr>
            <a:lvl2pPr marL="574015" indent="0">
              <a:buNone/>
              <a:defRPr sz="1500"/>
            </a:lvl2pPr>
            <a:lvl3pPr marL="1148029" indent="0">
              <a:buNone/>
              <a:defRPr sz="1300"/>
            </a:lvl3pPr>
            <a:lvl4pPr marL="1722044" indent="0">
              <a:buNone/>
              <a:defRPr sz="1100"/>
            </a:lvl4pPr>
            <a:lvl5pPr marL="2296058" indent="0">
              <a:buNone/>
              <a:defRPr sz="1100"/>
            </a:lvl5pPr>
            <a:lvl6pPr marL="2870073" indent="0">
              <a:buNone/>
              <a:defRPr sz="1100"/>
            </a:lvl6pPr>
            <a:lvl7pPr marL="3444088" indent="0">
              <a:buNone/>
              <a:defRPr sz="1100"/>
            </a:lvl7pPr>
            <a:lvl8pPr marL="4018102" indent="0">
              <a:buNone/>
              <a:defRPr sz="1100"/>
            </a:lvl8pPr>
            <a:lvl9pPr marL="4592117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409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20405" y="5062855"/>
            <a:ext cx="7715250" cy="597699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520405" y="646251"/>
            <a:ext cx="7715250" cy="4339590"/>
          </a:xfrm>
        </p:spPr>
        <p:txBody>
          <a:bodyPr/>
          <a:lstStyle>
            <a:lvl1pPr marL="0" indent="0">
              <a:buNone/>
              <a:defRPr sz="4000"/>
            </a:lvl1pPr>
            <a:lvl2pPr marL="574015" indent="0">
              <a:buNone/>
              <a:defRPr sz="3500"/>
            </a:lvl2pPr>
            <a:lvl3pPr marL="1148029" indent="0">
              <a:buNone/>
              <a:defRPr sz="3000"/>
            </a:lvl3pPr>
            <a:lvl4pPr marL="1722044" indent="0">
              <a:buNone/>
              <a:defRPr sz="2500"/>
            </a:lvl4pPr>
            <a:lvl5pPr marL="2296058" indent="0">
              <a:buNone/>
              <a:defRPr sz="2500"/>
            </a:lvl5pPr>
            <a:lvl6pPr marL="2870073" indent="0">
              <a:buNone/>
              <a:defRPr sz="2500"/>
            </a:lvl6pPr>
            <a:lvl7pPr marL="3444088" indent="0">
              <a:buNone/>
              <a:defRPr sz="2500"/>
            </a:lvl7pPr>
            <a:lvl8pPr marL="4018102" indent="0">
              <a:buNone/>
              <a:defRPr sz="2500"/>
            </a:lvl8pPr>
            <a:lvl9pPr marL="4592117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520405" y="5660554"/>
            <a:ext cx="7715250" cy="848831"/>
          </a:xfrm>
        </p:spPr>
        <p:txBody>
          <a:bodyPr/>
          <a:lstStyle>
            <a:lvl1pPr marL="0" indent="0">
              <a:buNone/>
              <a:defRPr sz="1800"/>
            </a:lvl1pPr>
            <a:lvl2pPr marL="574015" indent="0">
              <a:buNone/>
              <a:defRPr sz="1500"/>
            </a:lvl2pPr>
            <a:lvl3pPr marL="1148029" indent="0">
              <a:buNone/>
              <a:defRPr sz="1300"/>
            </a:lvl3pPr>
            <a:lvl4pPr marL="1722044" indent="0">
              <a:buNone/>
              <a:defRPr sz="1100"/>
            </a:lvl4pPr>
            <a:lvl5pPr marL="2296058" indent="0">
              <a:buNone/>
              <a:defRPr sz="1100"/>
            </a:lvl5pPr>
            <a:lvl6pPr marL="2870073" indent="0">
              <a:buNone/>
              <a:defRPr sz="1100"/>
            </a:lvl6pPr>
            <a:lvl7pPr marL="3444088" indent="0">
              <a:buNone/>
              <a:defRPr sz="1100"/>
            </a:lvl7pPr>
            <a:lvl8pPr marL="4018102" indent="0">
              <a:buNone/>
              <a:defRPr sz="1100"/>
            </a:lvl8pPr>
            <a:lvl9pPr marL="4592117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9642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5497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22594" y="289642"/>
            <a:ext cx="2893219" cy="617119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7" y="289642"/>
            <a:ext cx="8465344" cy="617119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943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2137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64406" y="2246810"/>
            <a:ext cx="10929938" cy="155033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28813" y="4098502"/>
            <a:ext cx="9001125" cy="1848344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740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1480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7220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2960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8700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4440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0181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5921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895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925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15752" y="4647648"/>
            <a:ext cx="10929938" cy="1436485"/>
          </a:xfrm>
        </p:spPr>
        <p:txBody>
          <a:bodyPr anchor="t"/>
          <a:lstStyle>
            <a:lvl1pPr algn="l">
              <a:defRPr sz="5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15752" y="3065506"/>
            <a:ext cx="10929938" cy="1582142"/>
          </a:xfrm>
        </p:spPr>
        <p:txBody>
          <a:bodyPr anchor="b"/>
          <a:lstStyle>
            <a:lvl1pPr marL="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1pPr>
            <a:lvl2pPr marL="57401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2pPr>
            <a:lvl3pPr marL="114802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3pPr>
            <a:lvl4pPr marL="172204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29605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287007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44408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401810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59211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049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687619"/>
            <a:ext cx="5679281" cy="4773215"/>
          </a:xfrm>
        </p:spPr>
        <p:txBody>
          <a:bodyPr/>
          <a:lstStyle>
            <a:lvl1pPr>
              <a:defRPr sz="3500"/>
            </a:lvl1pPr>
            <a:lvl2pPr>
              <a:defRPr sz="3000"/>
            </a:lvl2pPr>
            <a:lvl3pPr>
              <a:defRPr sz="25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36531" y="1687619"/>
            <a:ext cx="5679281" cy="4773215"/>
          </a:xfrm>
        </p:spPr>
        <p:txBody>
          <a:bodyPr/>
          <a:lstStyle>
            <a:lvl1pPr>
              <a:defRPr sz="3500"/>
            </a:lvl1pPr>
            <a:lvl2pPr>
              <a:defRPr sz="3000"/>
            </a:lvl2pPr>
            <a:lvl3pPr>
              <a:defRPr sz="25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846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42938" y="1618976"/>
            <a:ext cx="5681514" cy="674712"/>
          </a:xfrm>
        </p:spPr>
        <p:txBody>
          <a:bodyPr anchor="b"/>
          <a:lstStyle>
            <a:lvl1pPr marL="0" indent="0">
              <a:buNone/>
              <a:defRPr sz="3000" b="1"/>
            </a:lvl1pPr>
            <a:lvl2pPr marL="574015" indent="0">
              <a:buNone/>
              <a:defRPr sz="2500" b="1"/>
            </a:lvl2pPr>
            <a:lvl3pPr marL="1148029" indent="0">
              <a:buNone/>
              <a:defRPr sz="2300" b="1"/>
            </a:lvl3pPr>
            <a:lvl4pPr marL="1722044" indent="0">
              <a:buNone/>
              <a:defRPr sz="2000" b="1"/>
            </a:lvl4pPr>
            <a:lvl5pPr marL="2296058" indent="0">
              <a:buNone/>
              <a:defRPr sz="2000" b="1"/>
            </a:lvl5pPr>
            <a:lvl6pPr marL="2870073" indent="0">
              <a:buNone/>
              <a:defRPr sz="2000" b="1"/>
            </a:lvl6pPr>
            <a:lvl7pPr marL="3444088" indent="0">
              <a:buNone/>
              <a:defRPr sz="2000" b="1"/>
            </a:lvl7pPr>
            <a:lvl8pPr marL="4018102" indent="0">
              <a:buNone/>
              <a:defRPr sz="2000" b="1"/>
            </a:lvl8pPr>
            <a:lvl9pPr marL="4592117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2938" y="2293688"/>
            <a:ext cx="5681514" cy="4167145"/>
          </a:xfrm>
        </p:spPr>
        <p:txBody>
          <a:bodyPr/>
          <a:lstStyle>
            <a:lvl1pPr>
              <a:defRPr sz="3000"/>
            </a:lvl1pPr>
            <a:lvl2pPr>
              <a:defRPr sz="25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32067" y="1618976"/>
            <a:ext cx="5683746" cy="674712"/>
          </a:xfrm>
        </p:spPr>
        <p:txBody>
          <a:bodyPr anchor="b"/>
          <a:lstStyle>
            <a:lvl1pPr marL="0" indent="0">
              <a:buNone/>
              <a:defRPr sz="3000" b="1"/>
            </a:lvl1pPr>
            <a:lvl2pPr marL="574015" indent="0">
              <a:buNone/>
              <a:defRPr sz="2500" b="1"/>
            </a:lvl2pPr>
            <a:lvl3pPr marL="1148029" indent="0">
              <a:buNone/>
              <a:defRPr sz="2300" b="1"/>
            </a:lvl3pPr>
            <a:lvl4pPr marL="1722044" indent="0">
              <a:buNone/>
              <a:defRPr sz="2000" b="1"/>
            </a:lvl4pPr>
            <a:lvl5pPr marL="2296058" indent="0">
              <a:buNone/>
              <a:defRPr sz="2000" b="1"/>
            </a:lvl5pPr>
            <a:lvl6pPr marL="2870073" indent="0">
              <a:buNone/>
              <a:defRPr sz="2000" b="1"/>
            </a:lvl6pPr>
            <a:lvl7pPr marL="3444088" indent="0">
              <a:buNone/>
              <a:defRPr sz="2000" b="1"/>
            </a:lvl7pPr>
            <a:lvl8pPr marL="4018102" indent="0">
              <a:buNone/>
              <a:defRPr sz="2000" b="1"/>
            </a:lvl8pPr>
            <a:lvl9pPr marL="4592117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32067" y="2293688"/>
            <a:ext cx="5683746" cy="4167145"/>
          </a:xfrm>
        </p:spPr>
        <p:txBody>
          <a:bodyPr/>
          <a:lstStyle>
            <a:lvl1pPr>
              <a:defRPr sz="3000"/>
            </a:lvl1pPr>
            <a:lvl2pPr>
              <a:defRPr sz="25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738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764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330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84238" y="385763"/>
            <a:ext cx="11090275" cy="1397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4238" y="1925638"/>
            <a:ext cx="11090275" cy="45894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84238" y="6704013"/>
            <a:ext cx="28924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93E93-166D-47F5-9EF1-ACEABE24AEEA}" type="datetimeFigureOut">
              <a:rPr lang="zh-CN" altLang="en-US" smtClean="0"/>
              <a:t>2018/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59263" y="6704013"/>
            <a:ext cx="43402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082088" y="6704013"/>
            <a:ext cx="28924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D5ACA-62CA-46DB-AD6B-12EDD6D51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75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42938" y="289641"/>
            <a:ext cx="11572875" cy="1205442"/>
          </a:xfrm>
          <a:prstGeom prst="rect">
            <a:avLst/>
          </a:prstGeom>
        </p:spPr>
        <p:txBody>
          <a:bodyPr vert="horz" lIns="114803" tIns="57401" rIns="114803" bIns="57401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42938" y="1687619"/>
            <a:ext cx="11572875" cy="4773215"/>
          </a:xfrm>
          <a:prstGeom prst="rect">
            <a:avLst/>
          </a:prstGeom>
        </p:spPr>
        <p:txBody>
          <a:bodyPr vert="horz" lIns="114803" tIns="57401" rIns="114803" bIns="57401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42938" y="6703595"/>
            <a:ext cx="3000375" cy="385072"/>
          </a:xfrm>
          <a:prstGeom prst="rect">
            <a:avLst/>
          </a:prstGeom>
        </p:spPr>
        <p:txBody>
          <a:bodyPr vert="horz" lIns="114803" tIns="57401" rIns="114803" bIns="57401" rtlCol="0" anchor="ctr"/>
          <a:lstStyle>
            <a:lvl1pPr algn="l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148029"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defTabSz="1148029" fontAlgn="auto">
                <a:spcBef>
                  <a:spcPts val="0"/>
                </a:spcBef>
                <a:spcAft>
                  <a:spcPts val="0"/>
                </a:spcAft>
              </a:pPr>
              <a:t>2018/1/1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393406" y="6703595"/>
            <a:ext cx="4071938" cy="385072"/>
          </a:xfrm>
          <a:prstGeom prst="rect">
            <a:avLst/>
          </a:prstGeom>
        </p:spPr>
        <p:txBody>
          <a:bodyPr vert="horz" lIns="114803" tIns="57401" rIns="114803" bIns="57401" rtlCol="0" anchor="ctr"/>
          <a:lstStyle>
            <a:lvl1pPr algn="ctr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148029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215438" y="6703595"/>
            <a:ext cx="3000375" cy="385072"/>
          </a:xfrm>
          <a:prstGeom prst="rect">
            <a:avLst/>
          </a:prstGeom>
        </p:spPr>
        <p:txBody>
          <a:bodyPr vert="horz" lIns="114803" tIns="57401" rIns="114803" bIns="57401" rtlCol="0" anchor="ctr"/>
          <a:lstStyle>
            <a:lvl1pPr algn="r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148029"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defTabSz="1148029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822939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</p:sldLayoutIdLst>
  <p:txStyles>
    <p:titleStyle>
      <a:lvl1pPr algn="ctr" defTabSz="1148029" rtl="0" eaLnBrk="1" latinLnBrk="0" hangingPunct="1">
        <a:spcBef>
          <a:spcPct val="0"/>
        </a:spcBef>
        <a:buNone/>
        <a:defRPr sz="5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0511" indent="-430511" algn="l" defTabSz="1148029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1pPr>
      <a:lvl2pPr marL="932774" indent="-358759" algn="l" defTabSz="1148029" rtl="0" eaLnBrk="1" latinLnBrk="0" hangingPunct="1">
        <a:spcBef>
          <a:spcPct val="20000"/>
        </a:spcBef>
        <a:buFont typeface="Arial" pitchFamily="34" charset="0"/>
        <a:buChar char="–"/>
        <a:defRPr sz="3500" kern="1200">
          <a:solidFill>
            <a:schemeClr val="tx1"/>
          </a:solidFill>
          <a:latin typeface="+mn-lt"/>
          <a:ea typeface="+mn-ea"/>
          <a:cs typeface="+mn-cs"/>
        </a:defRPr>
      </a:lvl2pPr>
      <a:lvl3pPr marL="1435037" indent="-287007" algn="l" defTabSz="1148029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009051" indent="-287007" algn="l" defTabSz="1148029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83066" indent="-287007" algn="l" defTabSz="1148029" rtl="0" eaLnBrk="1" latinLnBrk="0" hangingPunct="1">
        <a:spcBef>
          <a:spcPct val="20000"/>
        </a:spcBef>
        <a:buFont typeface="Arial" pitchFamily="34" charset="0"/>
        <a:buChar char="»"/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157080" indent="-287007" algn="l" defTabSz="1148029" rtl="0" eaLnBrk="1" latinLnBrk="0" hangingPunct="1">
        <a:spcBef>
          <a:spcPct val="20000"/>
        </a:spcBef>
        <a:buFont typeface="Arial" pitchFamily="34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731095" indent="-287007" algn="l" defTabSz="1148029" rtl="0" eaLnBrk="1" latinLnBrk="0" hangingPunct="1">
        <a:spcBef>
          <a:spcPct val="20000"/>
        </a:spcBef>
        <a:buFont typeface="Arial" pitchFamily="34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305110" indent="-287007" algn="l" defTabSz="1148029" rtl="0" eaLnBrk="1" latinLnBrk="0" hangingPunct="1">
        <a:spcBef>
          <a:spcPct val="20000"/>
        </a:spcBef>
        <a:buFont typeface="Arial" pitchFamily="34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4879124" indent="-287007" algn="l" defTabSz="1148029" rtl="0" eaLnBrk="1" latinLnBrk="0" hangingPunct="1">
        <a:spcBef>
          <a:spcPct val="20000"/>
        </a:spcBef>
        <a:buFont typeface="Arial" pitchFamily="34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148029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1pPr>
      <a:lvl2pPr marL="574015" algn="l" defTabSz="1148029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148029" algn="l" defTabSz="1148029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722044" algn="l" defTabSz="1148029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296058" algn="l" defTabSz="1148029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70073" algn="l" defTabSz="1148029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444088" algn="l" defTabSz="1148029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4018102" algn="l" defTabSz="1148029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592117" algn="l" defTabSz="1148029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1ppt.com/xiazai/" TargetMode="External"/><Relationship Id="rId13" Type="http://schemas.openxmlformats.org/officeDocument/2006/relationships/hyperlink" Target="http://www.1ppt.com/kejian/" TargetMode="External"/><Relationship Id="rId18" Type="http://schemas.openxmlformats.org/officeDocument/2006/relationships/image" Target="../media/image24.png"/><Relationship Id="rId3" Type="http://schemas.openxmlformats.org/officeDocument/2006/relationships/hyperlink" Target="http://www.1ppt.com/hangye/" TargetMode="External"/><Relationship Id="rId7" Type="http://schemas.openxmlformats.org/officeDocument/2006/relationships/hyperlink" Target="http://www.1ppt.com/tubiao/" TargetMode="External"/><Relationship Id="rId12" Type="http://schemas.openxmlformats.org/officeDocument/2006/relationships/hyperlink" Target="http://www.1ppt.com/ziliao/" TargetMode="External"/><Relationship Id="rId17" Type="http://schemas.openxmlformats.org/officeDocument/2006/relationships/hyperlink" Target="http://www.1ppt.cn/" TargetMode="External"/><Relationship Id="rId2" Type="http://schemas.openxmlformats.org/officeDocument/2006/relationships/hyperlink" Target="http://www.1ppt.com/moban/" TargetMode="External"/><Relationship Id="rId16" Type="http://schemas.openxmlformats.org/officeDocument/2006/relationships/hyperlink" Target="http://www.1ppt.com/jiaoan/" TargetMode="External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www.1ppt.com/beijing/" TargetMode="External"/><Relationship Id="rId11" Type="http://schemas.openxmlformats.org/officeDocument/2006/relationships/hyperlink" Target="http://www.1ppt.com/excel/" TargetMode="External"/><Relationship Id="rId5" Type="http://schemas.openxmlformats.org/officeDocument/2006/relationships/hyperlink" Target="http://www.1ppt.com/sucai/" TargetMode="External"/><Relationship Id="rId15" Type="http://schemas.openxmlformats.org/officeDocument/2006/relationships/hyperlink" Target="http://www.1ppt.com/shiti/" TargetMode="External"/><Relationship Id="rId10" Type="http://schemas.openxmlformats.org/officeDocument/2006/relationships/hyperlink" Target="http://www.1ppt.com/word/" TargetMode="External"/><Relationship Id="rId19" Type="http://schemas.openxmlformats.org/officeDocument/2006/relationships/image" Target="../media/image25.png"/><Relationship Id="rId4" Type="http://schemas.openxmlformats.org/officeDocument/2006/relationships/hyperlink" Target="http://www.1ppt.com/jieri/" TargetMode="External"/><Relationship Id="rId9" Type="http://schemas.openxmlformats.org/officeDocument/2006/relationships/hyperlink" Target="http://www.1ppt.com/powerpoint/" TargetMode="External"/><Relationship Id="rId14" Type="http://schemas.openxmlformats.org/officeDocument/2006/relationships/hyperlink" Target="http://www.1ppt.com/fanwen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858750" cy="7232650"/>
          </a:xfrm>
          <a:prstGeom prst="rect">
            <a:avLst/>
          </a:prstGeom>
        </p:spPr>
      </p:pic>
      <p:sp>
        <p:nvSpPr>
          <p:cNvPr id="12" name="六边形 11"/>
          <p:cNvSpPr/>
          <p:nvPr/>
        </p:nvSpPr>
        <p:spPr>
          <a:xfrm>
            <a:off x="-699417" y="1312069"/>
            <a:ext cx="14257583" cy="2423893"/>
          </a:xfrm>
          <a:prstGeom prst="hexagon">
            <a:avLst/>
          </a:prstGeom>
          <a:solidFill>
            <a:schemeClr val="bg1">
              <a:alpha val="64000"/>
            </a:schemeClr>
          </a:solidFill>
          <a:ln>
            <a:noFill/>
          </a:ln>
          <a:effectLst>
            <a:outerShdw blurRad="317500" dist="127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56"/>
          <p:cNvSpPr txBox="1"/>
          <p:nvPr/>
        </p:nvSpPr>
        <p:spPr>
          <a:xfrm>
            <a:off x="1532831" y="1540870"/>
            <a:ext cx="10945216" cy="1067343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5400" dirty="0" smtClean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超</a:t>
            </a:r>
            <a:r>
              <a:rPr lang="zh-CN" altLang="en-US" sz="5400" dirty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短期风电功率预测算法的研究</a:t>
            </a:r>
            <a:endParaRPr lang="en-US" sz="5400" dirty="0">
              <a:solidFill>
                <a:schemeClr val="accent4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9" name="六边形 8"/>
          <p:cNvSpPr/>
          <p:nvPr/>
        </p:nvSpPr>
        <p:spPr>
          <a:xfrm>
            <a:off x="9597727" y="3984867"/>
            <a:ext cx="3960439" cy="1719690"/>
          </a:xfrm>
          <a:prstGeom prst="hexagon">
            <a:avLst/>
          </a:prstGeom>
          <a:solidFill>
            <a:schemeClr val="bg1">
              <a:alpha val="64000"/>
            </a:schemeClr>
          </a:solidFill>
          <a:ln>
            <a:noFill/>
          </a:ln>
          <a:effectLst>
            <a:outerShdw blurRad="317500" dist="127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0148162" y="4161192"/>
            <a:ext cx="3410004" cy="147732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汇报人：张军凯</a:t>
            </a:r>
            <a:endParaRPr lang="en-US" altLang="zh-CN" sz="2000" dirty="0" smtClean="0">
              <a:solidFill>
                <a:schemeClr val="accent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指导教师：孙志锋</a:t>
            </a:r>
            <a:endParaRPr lang="en-US" altLang="zh-CN" sz="2000" dirty="0" smtClean="0">
              <a:solidFill>
                <a:schemeClr val="accent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fld id="{E38C6A5B-D4AD-4145-83E2-C5467E03D42C}" type="datetime5">
              <a:rPr lang="zh-CN" altLang="en-US" sz="2000" smtClean="0">
                <a:solidFill>
                  <a:schemeClr val="accent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18/1/1</a:t>
            </a:fld>
            <a:endParaRPr lang="zh-CN" altLang="en-US" sz="2000" dirty="0">
              <a:solidFill>
                <a:schemeClr val="accent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085559" y="2784538"/>
            <a:ext cx="41396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3600" dirty="0" smtClean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——</a:t>
            </a:r>
            <a:r>
              <a:rPr lang="zh-CN" altLang="en-US" sz="3600" dirty="0" smtClean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硕士</a:t>
            </a:r>
            <a:r>
              <a:rPr lang="zh-CN" altLang="en-US" sz="3600" dirty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论文开题</a:t>
            </a:r>
            <a:endParaRPr lang="en-US" altLang="zh-CN" sz="3600" dirty="0">
              <a:solidFill>
                <a:schemeClr val="accent4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03962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9" grpId="0" animBg="1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94" y="448"/>
            <a:ext cx="12857163" cy="7231757"/>
          </a:xfrm>
          <a:prstGeom prst="rect">
            <a:avLst/>
          </a:prstGeom>
          <a:blipFill dpi="0"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213351" y="2320181"/>
            <a:ext cx="3224140" cy="3323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r>
              <a:rPr lang="en-US" altLang="zh-CN" sz="20998" i="0" dirty="0" smtClean="0">
                <a:solidFill>
                  <a:schemeClr val="accent1"/>
                </a:solidFill>
                <a:latin typeface="Agency FB" panose="020B0503020202020204" pitchFamily="34" charset="0"/>
                <a:ea typeface="+mj-ea"/>
                <a:cs typeface="Arial" panose="020B0604020202020204" pitchFamily="34" charset="0"/>
              </a:rPr>
              <a:t>02</a:t>
            </a:r>
            <a:endParaRPr lang="zh-CN" altLang="en-US" sz="20998" i="0" dirty="0">
              <a:solidFill>
                <a:schemeClr val="accent1"/>
              </a:solidFill>
              <a:latin typeface="Agency FB" panose="020B0503020202020204" pitchFamily="34" charset="0"/>
              <a:ea typeface="+mj-ea"/>
              <a:cs typeface="Arial" panose="020B0604020202020204" pitchFamily="34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8385353" y="4561208"/>
            <a:ext cx="3256820" cy="0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8300900" y="3903974"/>
            <a:ext cx="4406015" cy="58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r>
              <a:rPr lang="en-US" altLang="zh-CN" sz="3200" i="0" dirty="0">
                <a:solidFill>
                  <a:schemeClr val="accent1"/>
                </a:solidFill>
                <a:latin typeface="Agency FB" panose="020B0503020202020204" pitchFamily="34" charset="0"/>
              </a:rPr>
              <a:t>ADD YOUR TITLE HERE</a:t>
            </a:r>
            <a:endParaRPr lang="zh-CN" altLang="en-US" sz="3200" i="0" dirty="0">
              <a:solidFill>
                <a:schemeClr val="accent1"/>
              </a:solidFill>
              <a:latin typeface="Agency FB" panose="020B050302020202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286493" y="4838023"/>
            <a:ext cx="3413274" cy="1130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pPr algn="just"/>
            <a:r>
              <a:rPr lang="en-US" altLang="zh-CN" sz="1687" i="0" dirty="0">
                <a:solidFill>
                  <a:schemeClr val="accent1"/>
                </a:solidFill>
                <a:latin typeface="Agency FB" panose="020B0503020202020204" pitchFamily="34" charset="0"/>
              </a:rPr>
              <a:t>ADD YOUR TITLE HEREADD YOUR TITLE HEREADD YOUR TITLEHEREADD YOUR TITLE HEREADD YOUR TITLE HEREADD YOUR TITLE HEREADD YOUR TITLE HEREADD YOUR TITLE HERE</a:t>
            </a:r>
            <a:endParaRPr lang="zh-CN" altLang="en-US" sz="1687" i="0" dirty="0">
              <a:solidFill>
                <a:schemeClr val="accent1"/>
              </a:solidFill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484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298364" y="3546890"/>
            <a:ext cx="1411813" cy="1411813"/>
            <a:chOff x="6920031" y="3363156"/>
            <a:chExt cx="1338773" cy="1338773"/>
          </a:xfrm>
        </p:grpSpPr>
        <p:sp>
          <p:nvSpPr>
            <p:cNvPr id="8" name="Oval 7"/>
            <p:cNvSpPr/>
            <p:nvPr/>
          </p:nvSpPr>
          <p:spPr>
            <a:xfrm>
              <a:off x="6920031" y="3363156"/>
              <a:ext cx="1338773" cy="1338773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7357245" y="3796320"/>
              <a:ext cx="464344" cy="465138"/>
              <a:chOff x="7287419" y="3505994"/>
              <a:chExt cx="464344" cy="465138"/>
            </a:xfrm>
            <a:solidFill>
              <a:schemeClr val="bg2"/>
            </a:solidFill>
          </p:grpSpPr>
          <p:sp>
            <p:nvSpPr>
              <p:cNvPr id="22" name="AutoShape 37"/>
              <p:cNvSpPr>
                <a:spLocks/>
              </p:cNvSpPr>
              <p:nvPr/>
            </p:nvSpPr>
            <p:spPr bwMode="auto">
              <a:xfrm>
                <a:off x="7287419" y="3549650"/>
                <a:ext cx="423069" cy="421482"/>
              </a:xfrm>
              <a:custGeom>
                <a:avLst/>
                <a:gdLst>
                  <a:gd name="T0" fmla="+- 0 10849 98"/>
                  <a:gd name="T1" fmla="*/ T0 w 21502"/>
                  <a:gd name="T2" fmla="*/ 10800 h 21600"/>
                  <a:gd name="T3" fmla="+- 0 10849 98"/>
                  <a:gd name="T4" fmla="*/ T3 w 21502"/>
                  <a:gd name="T5" fmla="*/ 10800 h 21600"/>
                  <a:gd name="T6" fmla="+- 0 10849 98"/>
                  <a:gd name="T7" fmla="*/ T6 w 21502"/>
                  <a:gd name="T8" fmla="*/ 10800 h 21600"/>
                  <a:gd name="T9" fmla="+- 0 10849 98"/>
                  <a:gd name="T10" fmla="*/ T9 w 21502"/>
                  <a:gd name="T11" fmla="*/ 108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</a:cxnLst>
                <a:rect l="0" t="0" r="r" b="b"/>
                <a:pathLst>
                  <a:path w="21502" h="21600">
                    <a:moveTo>
                      <a:pt x="19917" y="7880"/>
                    </a:moveTo>
                    <a:lnTo>
                      <a:pt x="18875" y="8932"/>
                    </a:lnTo>
                    <a:cubicBezTo>
                      <a:pt x="18730" y="9079"/>
                      <a:pt x="18497" y="9079"/>
                      <a:pt x="18353" y="8932"/>
                    </a:cubicBezTo>
                    <a:lnTo>
                      <a:pt x="17048" y="7617"/>
                    </a:lnTo>
                    <a:lnTo>
                      <a:pt x="15991" y="10290"/>
                    </a:lnTo>
                    <a:lnTo>
                      <a:pt x="16080" y="10064"/>
                    </a:lnTo>
                    <a:cubicBezTo>
                      <a:pt x="13859" y="7826"/>
                      <a:pt x="11601" y="7544"/>
                      <a:pt x="9565" y="7291"/>
                    </a:cubicBezTo>
                    <a:cubicBezTo>
                      <a:pt x="8910" y="7210"/>
                      <a:pt x="8276" y="7126"/>
                      <a:pt x="7652" y="6990"/>
                    </a:cubicBezTo>
                    <a:lnTo>
                      <a:pt x="13918" y="4456"/>
                    </a:lnTo>
                    <a:lnTo>
                      <a:pt x="12652" y="3179"/>
                    </a:lnTo>
                    <a:cubicBezTo>
                      <a:pt x="12508" y="3033"/>
                      <a:pt x="12508" y="2798"/>
                      <a:pt x="12652" y="2652"/>
                    </a:cubicBezTo>
                    <a:lnTo>
                      <a:pt x="13695" y="1598"/>
                    </a:lnTo>
                    <a:cubicBezTo>
                      <a:pt x="13840" y="1453"/>
                      <a:pt x="14073" y="1453"/>
                      <a:pt x="14217" y="1598"/>
                    </a:cubicBezTo>
                    <a:lnTo>
                      <a:pt x="19917" y="7353"/>
                    </a:lnTo>
                    <a:cubicBezTo>
                      <a:pt x="20062" y="7499"/>
                      <a:pt x="20062" y="7734"/>
                      <a:pt x="19917" y="7880"/>
                    </a:cubicBezTo>
                    <a:moveTo>
                      <a:pt x="12292" y="19639"/>
                    </a:moveTo>
                    <a:cubicBezTo>
                      <a:pt x="12200" y="19872"/>
                      <a:pt x="11999" y="20044"/>
                      <a:pt x="11756" y="20095"/>
                    </a:cubicBezTo>
                    <a:cubicBezTo>
                      <a:pt x="11700" y="20106"/>
                      <a:pt x="11643" y="20111"/>
                      <a:pt x="11587" y="20110"/>
                    </a:cubicBezTo>
                    <a:cubicBezTo>
                      <a:pt x="11400" y="20105"/>
                      <a:pt x="11219" y="20030"/>
                      <a:pt x="11084" y="19892"/>
                    </a:cubicBezTo>
                    <a:lnTo>
                      <a:pt x="1692" y="10517"/>
                    </a:lnTo>
                    <a:cubicBezTo>
                      <a:pt x="1519" y="10343"/>
                      <a:pt x="1443" y="10094"/>
                      <a:pt x="1488" y="9852"/>
                    </a:cubicBezTo>
                    <a:cubicBezTo>
                      <a:pt x="1533" y="9610"/>
                      <a:pt x="1695" y="9407"/>
                      <a:pt x="1917" y="9308"/>
                    </a:cubicBezTo>
                    <a:lnTo>
                      <a:pt x="6505" y="7453"/>
                    </a:lnTo>
                    <a:cubicBezTo>
                      <a:pt x="9597" y="8490"/>
                      <a:pt x="12689" y="7491"/>
                      <a:pt x="15781" y="10821"/>
                    </a:cubicBezTo>
                    <a:cubicBezTo>
                      <a:pt x="15781" y="10821"/>
                      <a:pt x="12292" y="19639"/>
                      <a:pt x="12292" y="19639"/>
                    </a:cubicBezTo>
                    <a:close/>
                    <a:moveTo>
                      <a:pt x="15260" y="545"/>
                    </a:moveTo>
                    <a:cubicBezTo>
                      <a:pt x="14912" y="193"/>
                      <a:pt x="14449" y="0"/>
                      <a:pt x="13956" y="0"/>
                    </a:cubicBezTo>
                    <a:cubicBezTo>
                      <a:pt x="13463" y="0"/>
                      <a:pt x="13000" y="193"/>
                      <a:pt x="12651" y="546"/>
                    </a:cubicBezTo>
                    <a:lnTo>
                      <a:pt x="11610" y="1598"/>
                    </a:lnTo>
                    <a:cubicBezTo>
                      <a:pt x="11261" y="1949"/>
                      <a:pt x="11068" y="2417"/>
                      <a:pt x="11068" y="2915"/>
                    </a:cubicBezTo>
                    <a:cubicBezTo>
                      <a:pt x="11068" y="3265"/>
                      <a:pt x="11164" y="3601"/>
                      <a:pt x="11342" y="3893"/>
                    </a:cubicBezTo>
                    <a:lnTo>
                      <a:pt x="1324" y="7944"/>
                    </a:lnTo>
                    <a:cubicBezTo>
                      <a:pt x="654" y="8241"/>
                      <a:pt x="173" y="8851"/>
                      <a:pt x="38" y="9575"/>
                    </a:cubicBezTo>
                    <a:cubicBezTo>
                      <a:pt x="-98" y="10302"/>
                      <a:pt x="130" y="11048"/>
                      <a:pt x="654" y="11576"/>
                    </a:cubicBezTo>
                    <a:lnTo>
                      <a:pt x="10041" y="20946"/>
                    </a:lnTo>
                    <a:cubicBezTo>
                      <a:pt x="10445" y="21354"/>
                      <a:pt x="10982" y="21586"/>
                      <a:pt x="11549" y="21599"/>
                    </a:cubicBezTo>
                    <a:cubicBezTo>
                      <a:pt x="11562" y="21599"/>
                      <a:pt x="11593" y="21599"/>
                      <a:pt x="11605" y="21599"/>
                    </a:cubicBezTo>
                    <a:cubicBezTo>
                      <a:pt x="11754" y="21599"/>
                      <a:pt x="11906" y="21584"/>
                      <a:pt x="12056" y="21553"/>
                    </a:cubicBezTo>
                    <a:cubicBezTo>
                      <a:pt x="12789" y="21399"/>
                      <a:pt x="13390" y="20888"/>
                      <a:pt x="13662" y="20191"/>
                    </a:cubicBezTo>
                    <a:lnTo>
                      <a:pt x="17604" y="10229"/>
                    </a:lnTo>
                    <a:cubicBezTo>
                      <a:pt x="17902" y="10426"/>
                      <a:pt x="18250" y="10532"/>
                      <a:pt x="18613" y="10532"/>
                    </a:cubicBezTo>
                    <a:cubicBezTo>
                      <a:pt x="19107" y="10532"/>
                      <a:pt x="19570" y="10338"/>
                      <a:pt x="19918" y="9986"/>
                    </a:cubicBezTo>
                    <a:lnTo>
                      <a:pt x="20957" y="8937"/>
                    </a:lnTo>
                    <a:cubicBezTo>
                      <a:pt x="21308" y="8585"/>
                      <a:pt x="21502" y="8116"/>
                      <a:pt x="21502" y="7617"/>
                    </a:cubicBezTo>
                    <a:cubicBezTo>
                      <a:pt x="21502" y="7117"/>
                      <a:pt x="21308" y="6648"/>
                      <a:pt x="20961" y="6300"/>
                    </a:cubicBezTo>
                    <a:cubicBezTo>
                      <a:pt x="20961" y="6300"/>
                      <a:pt x="15260" y="545"/>
                      <a:pt x="15260" y="54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23" name="AutoShape 38"/>
              <p:cNvSpPr>
                <a:spLocks/>
              </p:cNvSpPr>
              <p:nvPr/>
            </p:nvSpPr>
            <p:spPr bwMode="auto">
              <a:xfrm>
                <a:off x="7490619" y="3738563"/>
                <a:ext cx="72231" cy="730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4320"/>
                    </a:moveTo>
                    <a:cubicBezTo>
                      <a:pt x="14381" y="4320"/>
                      <a:pt x="17279" y="7222"/>
                      <a:pt x="17279" y="10800"/>
                    </a:cubicBezTo>
                    <a:cubicBezTo>
                      <a:pt x="17279" y="14377"/>
                      <a:pt x="14381" y="17279"/>
                      <a:pt x="10800" y="17279"/>
                    </a:cubicBezTo>
                    <a:cubicBezTo>
                      <a:pt x="7218" y="17279"/>
                      <a:pt x="4319" y="14377"/>
                      <a:pt x="4319" y="10800"/>
                    </a:cubicBezTo>
                    <a:cubicBezTo>
                      <a:pt x="4319" y="7222"/>
                      <a:pt x="7218" y="4320"/>
                      <a:pt x="10800" y="4320"/>
                    </a:cubicBezTo>
                    <a:moveTo>
                      <a:pt x="10800" y="21599"/>
                    </a:moveTo>
                    <a:cubicBezTo>
                      <a:pt x="16752" y="21599"/>
                      <a:pt x="21600" y="16756"/>
                      <a:pt x="21600" y="10800"/>
                    </a:cubicBezTo>
                    <a:cubicBezTo>
                      <a:pt x="21600" y="4843"/>
                      <a:pt x="16752" y="0"/>
                      <a:pt x="10800" y="0"/>
                    </a:cubicBezTo>
                    <a:cubicBezTo>
                      <a:pt x="4847" y="0"/>
                      <a:pt x="0" y="4843"/>
                      <a:pt x="0" y="10800"/>
                    </a:cubicBezTo>
                    <a:cubicBezTo>
                      <a:pt x="0" y="16756"/>
                      <a:pt x="4847" y="21599"/>
                      <a:pt x="10800" y="21599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24" name="AutoShape 39"/>
              <p:cNvSpPr>
                <a:spLocks/>
              </p:cNvSpPr>
              <p:nvPr/>
            </p:nvSpPr>
            <p:spPr bwMode="auto">
              <a:xfrm>
                <a:off x="7679532" y="3505994"/>
                <a:ext cx="72231" cy="730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17279"/>
                    </a:moveTo>
                    <a:cubicBezTo>
                      <a:pt x="7218" y="17279"/>
                      <a:pt x="4320" y="14377"/>
                      <a:pt x="4320" y="10800"/>
                    </a:cubicBezTo>
                    <a:cubicBezTo>
                      <a:pt x="4320" y="7222"/>
                      <a:pt x="7218" y="4320"/>
                      <a:pt x="10800" y="4320"/>
                    </a:cubicBezTo>
                    <a:cubicBezTo>
                      <a:pt x="14381" y="4320"/>
                      <a:pt x="17280" y="7222"/>
                      <a:pt x="17280" y="10800"/>
                    </a:cubicBezTo>
                    <a:cubicBezTo>
                      <a:pt x="17280" y="14377"/>
                      <a:pt x="14381" y="17279"/>
                      <a:pt x="10800" y="17279"/>
                    </a:cubicBezTo>
                    <a:moveTo>
                      <a:pt x="10800" y="0"/>
                    </a:moveTo>
                    <a:cubicBezTo>
                      <a:pt x="4847" y="0"/>
                      <a:pt x="0" y="4843"/>
                      <a:pt x="0" y="10800"/>
                    </a:cubicBezTo>
                    <a:cubicBezTo>
                      <a:pt x="0" y="16756"/>
                      <a:pt x="4847" y="21599"/>
                      <a:pt x="10800" y="21599"/>
                    </a:cubicBezTo>
                    <a:cubicBezTo>
                      <a:pt x="16752" y="21599"/>
                      <a:pt x="21600" y="16756"/>
                      <a:pt x="21600" y="10800"/>
                    </a:cubicBezTo>
                    <a:cubicBezTo>
                      <a:pt x="21600" y="4843"/>
                      <a:pt x="16752" y="0"/>
                      <a:pt x="1080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25" name="AutoShape 40"/>
              <p:cNvSpPr>
                <a:spLocks/>
              </p:cNvSpPr>
              <p:nvPr/>
            </p:nvSpPr>
            <p:spPr bwMode="auto">
              <a:xfrm>
                <a:off x="7403307" y="3724275"/>
                <a:ext cx="57944" cy="579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5400"/>
                    </a:moveTo>
                    <a:cubicBezTo>
                      <a:pt x="13779" y="5400"/>
                      <a:pt x="16199" y="7815"/>
                      <a:pt x="16199" y="10800"/>
                    </a:cubicBezTo>
                    <a:cubicBezTo>
                      <a:pt x="16199" y="13784"/>
                      <a:pt x="13779" y="16200"/>
                      <a:pt x="10800" y="16200"/>
                    </a:cubicBezTo>
                    <a:cubicBezTo>
                      <a:pt x="7820" y="16200"/>
                      <a:pt x="5399" y="13784"/>
                      <a:pt x="5399" y="10800"/>
                    </a:cubicBezTo>
                    <a:cubicBezTo>
                      <a:pt x="5399" y="7815"/>
                      <a:pt x="7820" y="5400"/>
                      <a:pt x="10800" y="5400"/>
                    </a:cubicBezTo>
                    <a:moveTo>
                      <a:pt x="0" y="10800"/>
                    </a:moveTo>
                    <a:cubicBezTo>
                      <a:pt x="0" y="16753"/>
                      <a:pt x="4843" y="21599"/>
                      <a:pt x="10800" y="21599"/>
                    </a:cubicBezTo>
                    <a:cubicBezTo>
                      <a:pt x="16756" y="21599"/>
                      <a:pt x="21600" y="16753"/>
                      <a:pt x="21600" y="10800"/>
                    </a:cubicBezTo>
                    <a:cubicBezTo>
                      <a:pt x="21600" y="4846"/>
                      <a:pt x="16756" y="0"/>
                      <a:pt x="10800" y="0"/>
                    </a:cubicBezTo>
                    <a:cubicBezTo>
                      <a:pt x="4843" y="0"/>
                      <a:pt x="0" y="4846"/>
                      <a:pt x="0" y="1080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26" name="AutoShape 41"/>
              <p:cNvSpPr>
                <a:spLocks/>
              </p:cNvSpPr>
              <p:nvPr/>
            </p:nvSpPr>
            <p:spPr bwMode="auto">
              <a:xfrm>
                <a:off x="7461250" y="3825875"/>
                <a:ext cx="29369" cy="285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21599"/>
                    </a:moveTo>
                    <a:cubicBezTo>
                      <a:pt x="16758" y="21599"/>
                      <a:pt x="21600" y="16769"/>
                      <a:pt x="21600" y="10800"/>
                    </a:cubicBezTo>
                    <a:cubicBezTo>
                      <a:pt x="21600" y="4830"/>
                      <a:pt x="16758" y="0"/>
                      <a:pt x="10800" y="0"/>
                    </a:cubicBezTo>
                    <a:cubicBezTo>
                      <a:pt x="4841" y="0"/>
                      <a:pt x="0" y="4830"/>
                      <a:pt x="0" y="10800"/>
                    </a:cubicBezTo>
                    <a:cubicBezTo>
                      <a:pt x="0" y="16769"/>
                      <a:pt x="4841" y="21599"/>
                      <a:pt x="10800" y="21599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27" name="AutoShape 42"/>
              <p:cNvSpPr>
                <a:spLocks/>
              </p:cNvSpPr>
              <p:nvPr/>
            </p:nvSpPr>
            <p:spPr bwMode="auto">
              <a:xfrm>
                <a:off x="7693819" y="3607594"/>
                <a:ext cx="28575" cy="2936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0"/>
                    </a:moveTo>
                    <a:cubicBezTo>
                      <a:pt x="4841" y="0"/>
                      <a:pt x="0" y="4830"/>
                      <a:pt x="0" y="10800"/>
                    </a:cubicBezTo>
                    <a:cubicBezTo>
                      <a:pt x="0" y="16769"/>
                      <a:pt x="4841" y="21599"/>
                      <a:pt x="10800" y="21599"/>
                    </a:cubicBezTo>
                    <a:cubicBezTo>
                      <a:pt x="16758" y="21599"/>
                      <a:pt x="21600" y="16769"/>
                      <a:pt x="21600" y="10800"/>
                    </a:cubicBezTo>
                    <a:cubicBezTo>
                      <a:pt x="21600" y="4830"/>
                      <a:pt x="16758" y="0"/>
                      <a:pt x="1080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6429376" y="2707173"/>
            <a:ext cx="1411813" cy="1411813"/>
            <a:chOff x="6096000" y="2566881"/>
            <a:chExt cx="1338773" cy="1338773"/>
          </a:xfrm>
        </p:grpSpPr>
        <p:sp>
          <p:nvSpPr>
            <p:cNvPr id="7" name="Oval 6"/>
            <p:cNvSpPr/>
            <p:nvPr/>
          </p:nvSpPr>
          <p:spPr>
            <a:xfrm>
              <a:off x="6096000" y="2566881"/>
              <a:ext cx="1338773" cy="1338773"/>
            </a:xfrm>
            <a:prstGeom prst="ellipse">
              <a:avLst/>
            </a:prstGeom>
            <a:solidFill>
              <a:schemeClr val="accent4">
                <a:alpha val="8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551978" y="3004095"/>
              <a:ext cx="434975" cy="464344"/>
              <a:chOff x="9159875" y="1647825"/>
              <a:chExt cx="434975" cy="464344"/>
            </a:xfrm>
            <a:solidFill>
              <a:schemeClr val="bg2"/>
            </a:solidFill>
          </p:grpSpPr>
          <p:sp>
            <p:nvSpPr>
              <p:cNvPr id="29" name="AutoShape 78"/>
              <p:cNvSpPr>
                <a:spLocks/>
              </p:cNvSpPr>
              <p:nvPr/>
            </p:nvSpPr>
            <p:spPr bwMode="auto">
              <a:xfrm>
                <a:off x="9159875" y="1647825"/>
                <a:ext cx="434975" cy="464344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20160" y="18900"/>
                    </a:moveTo>
                    <a:cubicBezTo>
                      <a:pt x="20160" y="19643"/>
                      <a:pt x="19513" y="20249"/>
                      <a:pt x="18720" y="20249"/>
                    </a:cubicBezTo>
                    <a:lnTo>
                      <a:pt x="2880" y="20249"/>
                    </a:lnTo>
                    <a:cubicBezTo>
                      <a:pt x="2086" y="20249"/>
                      <a:pt x="1440" y="19643"/>
                      <a:pt x="1440" y="18900"/>
                    </a:cubicBezTo>
                    <a:lnTo>
                      <a:pt x="1440" y="2700"/>
                    </a:lnTo>
                    <a:cubicBezTo>
                      <a:pt x="1440" y="1955"/>
                      <a:pt x="2086" y="1350"/>
                      <a:pt x="2880" y="1350"/>
                    </a:cubicBezTo>
                    <a:lnTo>
                      <a:pt x="18720" y="1350"/>
                    </a:lnTo>
                    <a:cubicBezTo>
                      <a:pt x="19513" y="1350"/>
                      <a:pt x="20160" y="1955"/>
                      <a:pt x="20160" y="2700"/>
                    </a:cubicBezTo>
                    <a:cubicBezTo>
                      <a:pt x="20160" y="2700"/>
                      <a:pt x="20160" y="18900"/>
                      <a:pt x="20160" y="18900"/>
                    </a:cubicBezTo>
                    <a:close/>
                    <a:moveTo>
                      <a:pt x="18720" y="0"/>
                    </a:moveTo>
                    <a:lnTo>
                      <a:pt x="2880" y="0"/>
                    </a:lnTo>
                    <a:cubicBezTo>
                      <a:pt x="1289" y="0"/>
                      <a:pt x="0" y="1208"/>
                      <a:pt x="0" y="2700"/>
                    </a:cubicBezTo>
                    <a:lnTo>
                      <a:pt x="0" y="18900"/>
                    </a:lnTo>
                    <a:cubicBezTo>
                      <a:pt x="0" y="20391"/>
                      <a:pt x="1289" y="21599"/>
                      <a:pt x="2880" y="21599"/>
                    </a:cubicBezTo>
                    <a:lnTo>
                      <a:pt x="18720" y="21599"/>
                    </a:lnTo>
                    <a:cubicBezTo>
                      <a:pt x="20310" y="21599"/>
                      <a:pt x="21599" y="20391"/>
                      <a:pt x="21599" y="18900"/>
                    </a:cubicBezTo>
                    <a:lnTo>
                      <a:pt x="21599" y="2700"/>
                    </a:lnTo>
                    <a:cubicBezTo>
                      <a:pt x="21599" y="1208"/>
                      <a:pt x="20310" y="0"/>
                      <a:pt x="1872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30" name="AutoShape 79"/>
              <p:cNvSpPr>
                <a:spLocks/>
              </p:cNvSpPr>
              <p:nvPr/>
            </p:nvSpPr>
            <p:spPr bwMode="auto">
              <a:xfrm>
                <a:off x="9217819" y="1705769"/>
                <a:ext cx="319088" cy="29051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7418" y="20519"/>
                    </a:moveTo>
                    <a:lnTo>
                      <a:pt x="14053" y="16248"/>
                    </a:lnTo>
                    <a:lnTo>
                      <a:pt x="16690" y="12959"/>
                    </a:lnTo>
                    <a:lnTo>
                      <a:pt x="20618" y="17689"/>
                    </a:lnTo>
                    <a:lnTo>
                      <a:pt x="20618" y="20519"/>
                    </a:lnTo>
                    <a:cubicBezTo>
                      <a:pt x="20618" y="20519"/>
                      <a:pt x="17418" y="20519"/>
                      <a:pt x="17418" y="20519"/>
                    </a:cubicBezTo>
                    <a:close/>
                    <a:moveTo>
                      <a:pt x="981" y="11446"/>
                    </a:moveTo>
                    <a:lnTo>
                      <a:pt x="4909" y="6479"/>
                    </a:lnTo>
                    <a:lnTo>
                      <a:pt x="12828" y="16353"/>
                    </a:lnTo>
                    <a:lnTo>
                      <a:pt x="13398" y="17064"/>
                    </a:lnTo>
                    <a:lnTo>
                      <a:pt x="16109" y="20519"/>
                    </a:lnTo>
                    <a:lnTo>
                      <a:pt x="981" y="20519"/>
                    </a:lnTo>
                    <a:cubicBezTo>
                      <a:pt x="981" y="20519"/>
                      <a:pt x="981" y="11446"/>
                      <a:pt x="981" y="11446"/>
                    </a:cubicBezTo>
                    <a:close/>
                    <a:moveTo>
                      <a:pt x="20618" y="1080"/>
                    </a:moveTo>
                    <a:lnTo>
                      <a:pt x="20618" y="16058"/>
                    </a:lnTo>
                    <a:lnTo>
                      <a:pt x="17427" y="12244"/>
                    </a:lnTo>
                    <a:cubicBezTo>
                      <a:pt x="17240" y="12012"/>
                      <a:pt x="16972" y="11879"/>
                      <a:pt x="16690" y="11879"/>
                    </a:cubicBezTo>
                    <a:cubicBezTo>
                      <a:pt x="16409" y="11879"/>
                      <a:pt x="16141" y="12012"/>
                      <a:pt x="15954" y="12244"/>
                    </a:cubicBezTo>
                    <a:lnTo>
                      <a:pt x="13399" y="15432"/>
                    </a:lnTo>
                    <a:lnTo>
                      <a:pt x="5645" y="5764"/>
                    </a:lnTo>
                    <a:cubicBezTo>
                      <a:pt x="5458" y="5532"/>
                      <a:pt x="5190" y="5400"/>
                      <a:pt x="4909" y="5400"/>
                    </a:cubicBezTo>
                    <a:cubicBezTo>
                      <a:pt x="4627" y="5400"/>
                      <a:pt x="4359" y="5532"/>
                      <a:pt x="4172" y="5764"/>
                    </a:cubicBezTo>
                    <a:lnTo>
                      <a:pt x="981" y="9812"/>
                    </a:lnTo>
                    <a:lnTo>
                      <a:pt x="981" y="1080"/>
                    </a:lnTo>
                    <a:cubicBezTo>
                      <a:pt x="981" y="1080"/>
                      <a:pt x="20618" y="1080"/>
                      <a:pt x="20618" y="1080"/>
                    </a:cubicBezTo>
                    <a:close/>
                    <a:moveTo>
                      <a:pt x="20618" y="0"/>
                    </a:moveTo>
                    <a:lnTo>
                      <a:pt x="981" y="0"/>
                    </a:lnTo>
                    <a:cubicBezTo>
                      <a:pt x="439" y="0"/>
                      <a:pt x="0" y="483"/>
                      <a:pt x="0" y="1080"/>
                    </a:cubicBezTo>
                    <a:lnTo>
                      <a:pt x="0" y="20519"/>
                    </a:lnTo>
                    <a:cubicBezTo>
                      <a:pt x="0" y="21116"/>
                      <a:pt x="439" y="21599"/>
                      <a:pt x="981" y="21599"/>
                    </a:cubicBezTo>
                    <a:lnTo>
                      <a:pt x="20618" y="21599"/>
                    </a:lnTo>
                    <a:cubicBezTo>
                      <a:pt x="21160" y="21599"/>
                      <a:pt x="21600" y="21116"/>
                      <a:pt x="21600" y="20519"/>
                    </a:cubicBezTo>
                    <a:lnTo>
                      <a:pt x="21600" y="1080"/>
                    </a:lnTo>
                    <a:cubicBezTo>
                      <a:pt x="21600" y="483"/>
                      <a:pt x="21160" y="0"/>
                      <a:pt x="20618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31" name="AutoShape 80"/>
              <p:cNvSpPr>
                <a:spLocks/>
              </p:cNvSpPr>
              <p:nvPr/>
            </p:nvSpPr>
            <p:spPr bwMode="auto">
              <a:xfrm>
                <a:off x="9391650" y="1749425"/>
                <a:ext cx="87313" cy="8731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3600"/>
                    </a:moveTo>
                    <a:cubicBezTo>
                      <a:pt x="14769" y="3600"/>
                      <a:pt x="17999" y="6827"/>
                      <a:pt x="17999" y="10800"/>
                    </a:cubicBezTo>
                    <a:cubicBezTo>
                      <a:pt x="17999" y="14769"/>
                      <a:pt x="14769" y="18000"/>
                      <a:pt x="10800" y="18000"/>
                    </a:cubicBezTo>
                    <a:cubicBezTo>
                      <a:pt x="6830" y="18000"/>
                      <a:pt x="3600" y="14769"/>
                      <a:pt x="3600" y="10800"/>
                    </a:cubicBezTo>
                    <a:cubicBezTo>
                      <a:pt x="3600" y="6827"/>
                      <a:pt x="6830" y="3600"/>
                      <a:pt x="10800" y="3600"/>
                    </a:cubicBezTo>
                    <a:moveTo>
                      <a:pt x="10800" y="21599"/>
                    </a:moveTo>
                    <a:cubicBezTo>
                      <a:pt x="16766" y="21599"/>
                      <a:pt x="21600" y="16762"/>
                      <a:pt x="21600" y="10800"/>
                    </a:cubicBezTo>
                    <a:cubicBezTo>
                      <a:pt x="21600" y="4833"/>
                      <a:pt x="16766" y="0"/>
                      <a:pt x="10800" y="0"/>
                    </a:cubicBezTo>
                    <a:cubicBezTo>
                      <a:pt x="4833" y="0"/>
                      <a:pt x="0" y="4833"/>
                      <a:pt x="0" y="10800"/>
                    </a:cubicBezTo>
                    <a:cubicBezTo>
                      <a:pt x="0" y="16762"/>
                      <a:pt x="4833" y="21599"/>
                      <a:pt x="10800" y="21599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4600935" y="1873754"/>
            <a:ext cx="2067036" cy="2067036"/>
            <a:chOff x="4362154" y="1776581"/>
            <a:chExt cx="1960098" cy="1960098"/>
          </a:xfrm>
        </p:grpSpPr>
        <p:sp>
          <p:nvSpPr>
            <p:cNvPr id="6" name="Oval 5"/>
            <p:cNvSpPr/>
            <p:nvPr/>
          </p:nvSpPr>
          <p:spPr>
            <a:xfrm>
              <a:off x="4362154" y="1776581"/>
              <a:ext cx="1960098" cy="1960098"/>
            </a:xfrm>
            <a:prstGeom prst="ellipse">
              <a:avLst/>
            </a:prstGeom>
            <a:solidFill>
              <a:schemeClr val="accent3">
                <a:alpha val="8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44" name="Freeform 43"/>
            <p:cNvSpPr>
              <a:spLocks noEditPoints="1"/>
            </p:cNvSpPr>
            <p:nvPr/>
          </p:nvSpPr>
          <p:spPr bwMode="auto">
            <a:xfrm>
              <a:off x="4899621" y="2488223"/>
              <a:ext cx="904951" cy="528990"/>
            </a:xfrm>
            <a:custGeom>
              <a:avLst/>
              <a:gdLst>
                <a:gd name="T0" fmla="*/ 232 w 316"/>
                <a:gd name="T1" fmla="*/ 27 h 172"/>
                <a:gd name="T2" fmla="*/ 221 w 316"/>
                <a:gd name="T3" fmla="*/ 20 h 172"/>
                <a:gd name="T4" fmla="*/ 157 w 316"/>
                <a:gd name="T5" fmla="*/ 10 h 172"/>
                <a:gd name="T6" fmla="*/ 92 w 316"/>
                <a:gd name="T7" fmla="*/ 9 h 172"/>
                <a:gd name="T8" fmla="*/ 84 w 316"/>
                <a:gd name="T9" fmla="*/ 13 h 172"/>
                <a:gd name="T10" fmla="*/ 0 w 316"/>
                <a:gd name="T11" fmla="*/ 121 h 172"/>
                <a:gd name="T12" fmla="*/ 78 w 316"/>
                <a:gd name="T13" fmla="*/ 109 h 172"/>
                <a:gd name="T14" fmla="*/ 84 w 316"/>
                <a:gd name="T15" fmla="*/ 113 h 172"/>
                <a:gd name="T16" fmla="*/ 120 w 316"/>
                <a:gd name="T17" fmla="*/ 142 h 172"/>
                <a:gd name="T18" fmla="*/ 159 w 316"/>
                <a:gd name="T19" fmla="*/ 163 h 172"/>
                <a:gd name="T20" fmla="*/ 163 w 316"/>
                <a:gd name="T21" fmla="*/ 165 h 172"/>
                <a:gd name="T22" fmla="*/ 190 w 316"/>
                <a:gd name="T23" fmla="*/ 164 h 172"/>
                <a:gd name="T24" fmla="*/ 217 w 316"/>
                <a:gd name="T25" fmla="*/ 153 h 172"/>
                <a:gd name="T26" fmla="*/ 233 w 316"/>
                <a:gd name="T27" fmla="*/ 146 h 172"/>
                <a:gd name="T28" fmla="*/ 265 w 316"/>
                <a:gd name="T29" fmla="*/ 162 h 172"/>
                <a:gd name="T30" fmla="*/ 288 w 316"/>
                <a:gd name="T31" fmla="*/ 14 h 172"/>
                <a:gd name="T32" fmla="*/ 225 w 316"/>
                <a:gd name="T33" fmla="*/ 129 h 172"/>
                <a:gd name="T34" fmla="*/ 225 w 316"/>
                <a:gd name="T35" fmla="*/ 139 h 172"/>
                <a:gd name="T36" fmla="*/ 216 w 316"/>
                <a:gd name="T37" fmla="*/ 142 h 172"/>
                <a:gd name="T38" fmla="*/ 207 w 316"/>
                <a:gd name="T39" fmla="*/ 142 h 172"/>
                <a:gd name="T40" fmla="*/ 189 w 316"/>
                <a:gd name="T41" fmla="*/ 153 h 172"/>
                <a:gd name="T42" fmla="*/ 185 w 316"/>
                <a:gd name="T43" fmla="*/ 153 h 172"/>
                <a:gd name="T44" fmla="*/ 180 w 316"/>
                <a:gd name="T45" fmla="*/ 156 h 172"/>
                <a:gd name="T46" fmla="*/ 157 w 316"/>
                <a:gd name="T47" fmla="*/ 149 h 172"/>
                <a:gd name="T48" fmla="*/ 130 w 316"/>
                <a:gd name="T49" fmla="*/ 128 h 172"/>
                <a:gd name="T50" fmla="*/ 88 w 316"/>
                <a:gd name="T51" fmla="*/ 103 h 172"/>
                <a:gd name="T52" fmla="*/ 71 w 316"/>
                <a:gd name="T53" fmla="*/ 91 h 172"/>
                <a:gd name="T54" fmla="*/ 71 w 316"/>
                <a:gd name="T55" fmla="*/ 90 h 172"/>
                <a:gd name="T56" fmla="*/ 72 w 316"/>
                <a:gd name="T57" fmla="*/ 88 h 172"/>
                <a:gd name="T58" fmla="*/ 93 w 316"/>
                <a:gd name="T59" fmla="*/ 20 h 172"/>
                <a:gd name="T60" fmla="*/ 132 w 316"/>
                <a:gd name="T61" fmla="*/ 24 h 172"/>
                <a:gd name="T62" fmla="*/ 127 w 316"/>
                <a:gd name="T63" fmla="*/ 72 h 172"/>
                <a:gd name="T64" fmla="*/ 185 w 316"/>
                <a:gd name="T65" fmla="*/ 54 h 172"/>
                <a:gd name="T66" fmla="*/ 241 w 316"/>
                <a:gd name="T67" fmla="*/ 119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6" h="172">
                  <a:moveTo>
                    <a:pt x="288" y="14"/>
                  </a:moveTo>
                  <a:cubicBezTo>
                    <a:pt x="232" y="27"/>
                    <a:pt x="232" y="27"/>
                    <a:pt x="232" y="27"/>
                  </a:cubicBezTo>
                  <a:cubicBezTo>
                    <a:pt x="233" y="31"/>
                    <a:pt x="233" y="31"/>
                    <a:pt x="233" y="31"/>
                  </a:cubicBezTo>
                  <a:cubicBezTo>
                    <a:pt x="228" y="22"/>
                    <a:pt x="221" y="20"/>
                    <a:pt x="221" y="20"/>
                  </a:cubicBezTo>
                  <a:cubicBezTo>
                    <a:pt x="178" y="7"/>
                    <a:pt x="178" y="7"/>
                    <a:pt x="178" y="7"/>
                  </a:cubicBezTo>
                  <a:cubicBezTo>
                    <a:pt x="173" y="5"/>
                    <a:pt x="165" y="7"/>
                    <a:pt x="157" y="10"/>
                  </a:cubicBezTo>
                  <a:cubicBezTo>
                    <a:pt x="156" y="9"/>
                    <a:pt x="156" y="9"/>
                    <a:pt x="156" y="9"/>
                  </a:cubicBezTo>
                  <a:cubicBezTo>
                    <a:pt x="92" y="9"/>
                    <a:pt x="92" y="9"/>
                    <a:pt x="92" y="9"/>
                  </a:cubicBezTo>
                  <a:cubicBezTo>
                    <a:pt x="92" y="9"/>
                    <a:pt x="92" y="9"/>
                    <a:pt x="92" y="9"/>
                  </a:cubicBezTo>
                  <a:cubicBezTo>
                    <a:pt x="91" y="9"/>
                    <a:pt x="87" y="10"/>
                    <a:pt x="84" y="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69" y="144"/>
                    <a:pt x="76" y="120"/>
                    <a:pt x="78" y="109"/>
                  </a:cubicBezTo>
                  <a:cubicBezTo>
                    <a:pt x="82" y="112"/>
                    <a:pt x="82" y="112"/>
                    <a:pt x="82" y="112"/>
                  </a:cubicBezTo>
                  <a:cubicBezTo>
                    <a:pt x="84" y="113"/>
                    <a:pt x="84" y="113"/>
                    <a:pt x="84" y="113"/>
                  </a:cubicBezTo>
                  <a:cubicBezTo>
                    <a:pt x="84" y="120"/>
                    <a:pt x="85" y="130"/>
                    <a:pt x="99" y="127"/>
                  </a:cubicBezTo>
                  <a:cubicBezTo>
                    <a:pt x="99" y="127"/>
                    <a:pt x="100" y="157"/>
                    <a:pt x="120" y="142"/>
                  </a:cubicBezTo>
                  <a:cubicBezTo>
                    <a:pt x="120" y="142"/>
                    <a:pt x="120" y="161"/>
                    <a:pt x="138" y="155"/>
                  </a:cubicBezTo>
                  <a:cubicBezTo>
                    <a:pt x="138" y="155"/>
                    <a:pt x="141" y="172"/>
                    <a:pt x="159" y="163"/>
                  </a:cubicBezTo>
                  <a:cubicBezTo>
                    <a:pt x="162" y="165"/>
                    <a:pt x="162" y="165"/>
                    <a:pt x="162" y="165"/>
                  </a:cubicBezTo>
                  <a:cubicBezTo>
                    <a:pt x="163" y="165"/>
                    <a:pt x="163" y="165"/>
                    <a:pt x="163" y="165"/>
                  </a:cubicBezTo>
                  <a:cubicBezTo>
                    <a:pt x="164" y="165"/>
                    <a:pt x="173" y="168"/>
                    <a:pt x="181" y="167"/>
                  </a:cubicBezTo>
                  <a:cubicBezTo>
                    <a:pt x="185" y="167"/>
                    <a:pt x="188" y="166"/>
                    <a:pt x="190" y="164"/>
                  </a:cubicBezTo>
                  <a:cubicBezTo>
                    <a:pt x="196" y="163"/>
                    <a:pt x="208" y="161"/>
                    <a:pt x="214" y="153"/>
                  </a:cubicBezTo>
                  <a:cubicBezTo>
                    <a:pt x="215" y="153"/>
                    <a:pt x="216" y="153"/>
                    <a:pt x="217" y="153"/>
                  </a:cubicBezTo>
                  <a:cubicBezTo>
                    <a:pt x="217" y="153"/>
                    <a:pt x="217" y="153"/>
                    <a:pt x="217" y="153"/>
                  </a:cubicBezTo>
                  <a:cubicBezTo>
                    <a:pt x="224" y="153"/>
                    <a:pt x="230" y="150"/>
                    <a:pt x="233" y="146"/>
                  </a:cubicBezTo>
                  <a:cubicBezTo>
                    <a:pt x="235" y="143"/>
                    <a:pt x="236" y="140"/>
                    <a:pt x="236" y="136"/>
                  </a:cubicBezTo>
                  <a:cubicBezTo>
                    <a:pt x="236" y="136"/>
                    <a:pt x="248" y="160"/>
                    <a:pt x="265" y="162"/>
                  </a:cubicBezTo>
                  <a:cubicBezTo>
                    <a:pt x="316" y="137"/>
                    <a:pt x="316" y="137"/>
                    <a:pt x="316" y="137"/>
                  </a:cubicBezTo>
                  <a:lnTo>
                    <a:pt x="288" y="14"/>
                  </a:lnTo>
                  <a:close/>
                  <a:moveTo>
                    <a:pt x="230" y="127"/>
                  </a:moveTo>
                  <a:cubicBezTo>
                    <a:pt x="225" y="129"/>
                    <a:pt x="225" y="129"/>
                    <a:pt x="225" y="129"/>
                  </a:cubicBezTo>
                  <a:cubicBezTo>
                    <a:pt x="226" y="133"/>
                    <a:pt x="226" y="133"/>
                    <a:pt x="226" y="133"/>
                  </a:cubicBezTo>
                  <a:cubicBezTo>
                    <a:pt x="226" y="137"/>
                    <a:pt x="225" y="139"/>
                    <a:pt x="225" y="139"/>
                  </a:cubicBezTo>
                  <a:cubicBezTo>
                    <a:pt x="223" y="141"/>
                    <a:pt x="220" y="142"/>
                    <a:pt x="216" y="142"/>
                  </a:cubicBezTo>
                  <a:cubicBezTo>
                    <a:pt x="216" y="142"/>
                    <a:pt x="216" y="142"/>
                    <a:pt x="216" y="142"/>
                  </a:cubicBezTo>
                  <a:cubicBezTo>
                    <a:pt x="214" y="143"/>
                    <a:pt x="212" y="142"/>
                    <a:pt x="211" y="142"/>
                  </a:cubicBezTo>
                  <a:cubicBezTo>
                    <a:pt x="207" y="142"/>
                    <a:pt x="207" y="142"/>
                    <a:pt x="207" y="142"/>
                  </a:cubicBezTo>
                  <a:cubicBezTo>
                    <a:pt x="206" y="146"/>
                    <a:pt x="206" y="146"/>
                    <a:pt x="206" y="146"/>
                  </a:cubicBezTo>
                  <a:cubicBezTo>
                    <a:pt x="204" y="150"/>
                    <a:pt x="196" y="153"/>
                    <a:pt x="189" y="153"/>
                  </a:cubicBezTo>
                  <a:cubicBezTo>
                    <a:pt x="188" y="153"/>
                    <a:pt x="188" y="153"/>
                    <a:pt x="188" y="153"/>
                  </a:cubicBezTo>
                  <a:cubicBezTo>
                    <a:pt x="185" y="153"/>
                    <a:pt x="185" y="153"/>
                    <a:pt x="185" y="153"/>
                  </a:cubicBezTo>
                  <a:cubicBezTo>
                    <a:pt x="184" y="155"/>
                    <a:pt x="184" y="155"/>
                    <a:pt x="184" y="155"/>
                  </a:cubicBezTo>
                  <a:cubicBezTo>
                    <a:pt x="183" y="156"/>
                    <a:pt x="182" y="156"/>
                    <a:pt x="180" y="156"/>
                  </a:cubicBezTo>
                  <a:cubicBezTo>
                    <a:pt x="175" y="157"/>
                    <a:pt x="169" y="155"/>
                    <a:pt x="167" y="155"/>
                  </a:cubicBezTo>
                  <a:cubicBezTo>
                    <a:pt x="157" y="149"/>
                    <a:pt x="157" y="149"/>
                    <a:pt x="157" y="149"/>
                  </a:cubicBezTo>
                  <a:cubicBezTo>
                    <a:pt x="156" y="144"/>
                    <a:pt x="154" y="140"/>
                    <a:pt x="149" y="140"/>
                  </a:cubicBezTo>
                  <a:cubicBezTo>
                    <a:pt x="149" y="140"/>
                    <a:pt x="147" y="116"/>
                    <a:pt x="130" y="128"/>
                  </a:cubicBezTo>
                  <a:cubicBezTo>
                    <a:pt x="130" y="128"/>
                    <a:pt x="125" y="108"/>
                    <a:pt x="109" y="117"/>
                  </a:cubicBezTo>
                  <a:cubicBezTo>
                    <a:pt x="88" y="103"/>
                    <a:pt x="88" y="103"/>
                    <a:pt x="88" y="103"/>
                  </a:cubicBezTo>
                  <a:cubicBezTo>
                    <a:pt x="72" y="91"/>
                    <a:pt x="72" y="91"/>
                    <a:pt x="72" y="91"/>
                  </a:cubicBezTo>
                  <a:cubicBezTo>
                    <a:pt x="71" y="91"/>
                    <a:pt x="71" y="91"/>
                    <a:pt x="71" y="91"/>
                  </a:cubicBezTo>
                  <a:cubicBezTo>
                    <a:pt x="71" y="91"/>
                    <a:pt x="71" y="91"/>
                    <a:pt x="71" y="91"/>
                  </a:cubicBezTo>
                  <a:cubicBezTo>
                    <a:pt x="71" y="90"/>
                    <a:pt x="71" y="90"/>
                    <a:pt x="71" y="90"/>
                  </a:cubicBezTo>
                  <a:cubicBezTo>
                    <a:pt x="72" y="89"/>
                    <a:pt x="72" y="89"/>
                    <a:pt x="72" y="89"/>
                  </a:cubicBezTo>
                  <a:cubicBezTo>
                    <a:pt x="72" y="88"/>
                    <a:pt x="72" y="88"/>
                    <a:pt x="72" y="88"/>
                  </a:cubicBezTo>
                  <a:cubicBezTo>
                    <a:pt x="72" y="87"/>
                    <a:pt x="90" y="26"/>
                    <a:pt x="91" y="21"/>
                  </a:cubicBezTo>
                  <a:cubicBezTo>
                    <a:pt x="91" y="21"/>
                    <a:pt x="93" y="20"/>
                    <a:pt x="93" y="20"/>
                  </a:cubicBezTo>
                  <a:cubicBezTo>
                    <a:pt x="138" y="20"/>
                    <a:pt x="138" y="20"/>
                    <a:pt x="138" y="20"/>
                  </a:cubicBezTo>
                  <a:cubicBezTo>
                    <a:pt x="134" y="22"/>
                    <a:pt x="132" y="24"/>
                    <a:pt x="132" y="24"/>
                  </a:cubicBezTo>
                  <a:cubicBezTo>
                    <a:pt x="125" y="30"/>
                    <a:pt x="122" y="60"/>
                    <a:pt x="122" y="60"/>
                  </a:cubicBezTo>
                  <a:cubicBezTo>
                    <a:pt x="119" y="67"/>
                    <a:pt x="127" y="72"/>
                    <a:pt x="127" y="72"/>
                  </a:cubicBezTo>
                  <a:cubicBezTo>
                    <a:pt x="140" y="81"/>
                    <a:pt x="154" y="47"/>
                    <a:pt x="154" y="47"/>
                  </a:cubicBezTo>
                  <a:cubicBezTo>
                    <a:pt x="161" y="41"/>
                    <a:pt x="172" y="45"/>
                    <a:pt x="185" y="54"/>
                  </a:cubicBezTo>
                  <a:cubicBezTo>
                    <a:pt x="206" y="76"/>
                    <a:pt x="232" y="102"/>
                    <a:pt x="239" y="111"/>
                  </a:cubicBezTo>
                  <a:cubicBezTo>
                    <a:pt x="241" y="114"/>
                    <a:pt x="242" y="117"/>
                    <a:pt x="241" y="119"/>
                  </a:cubicBezTo>
                  <a:cubicBezTo>
                    <a:pt x="240" y="123"/>
                    <a:pt x="233" y="126"/>
                    <a:pt x="230" y="1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6429" tIns="48214" rIns="96429" bIns="48214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429377" y="4640692"/>
            <a:ext cx="1879123" cy="1879123"/>
            <a:chOff x="6096000" y="4400370"/>
            <a:chExt cx="1781907" cy="1781907"/>
          </a:xfrm>
        </p:grpSpPr>
        <p:sp>
          <p:nvSpPr>
            <p:cNvPr id="9" name="Oval 8"/>
            <p:cNvSpPr/>
            <p:nvPr/>
          </p:nvSpPr>
          <p:spPr>
            <a:xfrm>
              <a:off x="6096000" y="4400370"/>
              <a:ext cx="1781907" cy="1781907"/>
            </a:xfrm>
            <a:prstGeom prst="ellipse">
              <a:avLst/>
            </a:prstGeom>
            <a:solidFill>
              <a:schemeClr val="accent2">
                <a:alpha val="8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6612822" y="4917650"/>
              <a:ext cx="632375" cy="747345"/>
              <a:chOff x="1325323" y="3586519"/>
              <a:chExt cx="632375" cy="747345"/>
            </a:xfrm>
            <a:solidFill>
              <a:schemeClr val="bg2"/>
            </a:solidFill>
          </p:grpSpPr>
          <p:sp>
            <p:nvSpPr>
              <p:cNvPr id="46" name="Freeform 45"/>
              <p:cNvSpPr>
                <a:spLocks noEditPoints="1"/>
              </p:cNvSpPr>
              <p:nvPr/>
            </p:nvSpPr>
            <p:spPr bwMode="auto">
              <a:xfrm>
                <a:off x="1325323" y="3586519"/>
                <a:ext cx="632375" cy="747345"/>
              </a:xfrm>
              <a:custGeom>
                <a:avLst/>
                <a:gdLst>
                  <a:gd name="T0" fmla="*/ 215 w 221"/>
                  <a:gd name="T1" fmla="*/ 212 h 243"/>
                  <a:gd name="T2" fmla="*/ 174 w 221"/>
                  <a:gd name="T3" fmla="*/ 157 h 243"/>
                  <a:gd name="T4" fmla="*/ 179 w 221"/>
                  <a:gd name="T5" fmla="*/ 37 h 243"/>
                  <a:gd name="T6" fmla="*/ 105 w 221"/>
                  <a:gd name="T7" fmla="*/ 0 h 243"/>
                  <a:gd name="T8" fmla="*/ 49 w 221"/>
                  <a:gd name="T9" fmla="*/ 19 h 243"/>
                  <a:gd name="T10" fmla="*/ 31 w 221"/>
                  <a:gd name="T11" fmla="*/ 151 h 243"/>
                  <a:gd name="T12" fmla="*/ 105 w 221"/>
                  <a:gd name="T13" fmla="*/ 188 h 243"/>
                  <a:gd name="T14" fmla="*/ 143 w 221"/>
                  <a:gd name="T15" fmla="*/ 180 h 243"/>
                  <a:gd name="T16" fmla="*/ 185 w 221"/>
                  <a:gd name="T17" fmla="*/ 235 h 243"/>
                  <a:gd name="T18" fmla="*/ 200 w 221"/>
                  <a:gd name="T19" fmla="*/ 243 h 243"/>
                  <a:gd name="T20" fmla="*/ 200 w 221"/>
                  <a:gd name="T21" fmla="*/ 243 h 243"/>
                  <a:gd name="T22" fmla="*/ 211 w 221"/>
                  <a:gd name="T23" fmla="*/ 239 h 243"/>
                  <a:gd name="T24" fmla="*/ 215 w 221"/>
                  <a:gd name="T25" fmla="*/ 212 h 243"/>
                  <a:gd name="T26" fmla="*/ 144 w 221"/>
                  <a:gd name="T27" fmla="*/ 146 h 243"/>
                  <a:gd name="T28" fmla="*/ 105 w 221"/>
                  <a:gd name="T29" fmla="*/ 159 h 243"/>
                  <a:gd name="T30" fmla="*/ 54 w 221"/>
                  <a:gd name="T31" fmla="*/ 133 h 243"/>
                  <a:gd name="T32" fmla="*/ 66 w 221"/>
                  <a:gd name="T33" fmla="*/ 42 h 243"/>
                  <a:gd name="T34" fmla="*/ 105 w 221"/>
                  <a:gd name="T35" fmla="*/ 29 h 243"/>
                  <a:gd name="T36" fmla="*/ 156 w 221"/>
                  <a:gd name="T37" fmla="*/ 54 h 243"/>
                  <a:gd name="T38" fmla="*/ 144 w 221"/>
                  <a:gd name="T39" fmla="*/ 146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21" h="243">
                    <a:moveTo>
                      <a:pt x="215" y="212"/>
                    </a:moveTo>
                    <a:cubicBezTo>
                      <a:pt x="174" y="157"/>
                      <a:pt x="174" y="157"/>
                      <a:pt x="174" y="157"/>
                    </a:cubicBezTo>
                    <a:cubicBezTo>
                      <a:pt x="204" y="124"/>
                      <a:pt x="206" y="73"/>
                      <a:pt x="179" y="37"/>
                    </a:cubicBezTo>
                    <a:cubicBezTo>
                      <a:pt x="161" y="13"/>
                      <a:pt x="134" y="0"/>
                      <a:pt x="105" y="0"/>
                    </a:cubicBezTo>
                    <a:cubicBezTo>
                      <a:pt x="85" y="0"/>
                      <a:pt x="65" y="7"/>
                      <a:pt x="49" y="19"/>
                    </a:cubicBezTo>
                    <a:cubicBezTo>
                      <a:pt x="8" y="51"/>
                      <a:pt x="0" y="110"/>
                      <a:pt x="31" y="151"/>
                    </a:cubicBezTo>
                    <a:cubicBezTo>
                      <a:pt x="49" y="174"/>
                      <a:pt x="76" y="188"/>
                      <a:pt x="105" y="188"/>
                    </a:cubicBezTo>
                    <a:cubicBezTo>
                      <a:pt x="118" y="188"/>
                      <a:pt x="131" y="185"/>
                      <a:pt x="143" y="180"/>
                    </a:cubicBezTo>
                    <a:cubicBezTo>
                      <a:pt x="185" y="235"/>
                      <a:pt x="185" y="235"/>
                      <a:pt x="185" y="235"/>
                    </a:cubicBezTo>
                    <a:cubicBezTo>
                      <a:pt x="189" y="240"/>
                      <a:pt x="194" y="243"/>
                      <a:pt x="200" y="243"/>
                    </a:cubicBezTo>
                    <a:cubicBezTo>
                      <a:pt x="200" y="243"/>
                      <a:pt x="200" y="243"/>
                      <a:pt x="200" y="243"/>
                    </a:cubicBezTo>
                    <a:cubicBezTo>
                      <a:pt x="204" y="243"/>
                      <a:pt x="208" y="241"/>
                      <a:pt x="211" y="239"/>
                    </a:cubicBezTo>
                    <a:cubicBezTo>
                      <a:pt x="220" y="232"/>
                      <a:pt x="221" y="220"/>
                      <a:pt x="215" y="212"/>
                    </a:cubicBezTo>
                    <a:close/>
                    <a:moveTo>
                      <a:pt x="144" y="146"/>
                    </a:moveTo>
                    <a:cubicBezTo>
                      <a:pt x="133" y="154"/>
                      <a:pt x="119" y="159"/>
                      <a:pt x="105" y="159"/>
                    </a:cubicBezTo>
                    <a:cubicBezTo>
                      <a:pt x="85" y="159"/>
                      <a:pt x="66" y="150"/>
                      <a:pt x="54" y="133"/>
                    </a:cubicBezTo>
                    <a:cubicBezTo>
                      <a:pt x="33" y="105"/>
                      <a:pt x="38" y="64"/>
                      <a:pt x="66" y="42"/>
                    </a:cubicBezTo>
                    <a:cubicBezTo>
                      <a:pt x="78" y="33"/>
                      <a:pt x="91" y="29"/>
                      <a:pt x="105" y="29"/>
                    </a:cubicBezTo>
                    <a:cubicBezTo>
                      <a:pt x="125" y="29"/>
                      <a:pt x="144" y="38"/>
                      <a:pt x="156" y="54"/>
                    </a:cubicBezTo>
                    <a:cubicBezTo>
                      <a:pt x="178" y="83"/>
                      <a:pt x="172" y="124"/>
                      <a:pt x="144" y="14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6429" tIns="48214" rIns="96429" bIns="482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7" name="Freeform 46"/>
              <p:cNvSpPr>
                <a:spLocks/>
              </p:cNvSpPr>
              <p:nvPr/>
            </p:nvSpPr>
            <p:spPr bwMode="auto">
              <a:xfrm>
                <a:off x="1503405" y="3752885"/>
                <a:ext cx="248347" cy="223554"/>
              </a:xfrm>
              <a:custGeom>
                <a:avLst/>
                <a:gdLst>
                  <a:gd name="T0" fmla="*/ 86 w 87"/>
                  <a:gd name="T1" fmla="*/ 33 h 73"/>
                  <a:gd name="T2" fmla="*/ 45 w 87"/>
                  <a:gd name="T3" fmla="*/ 1 h 73"/>
                  <a:gd name="T4" fmla="*/ 40 w 87"/>
                  <a:gd name="T5" fmla="*/ 1 h 73"/>
                  <a:gd name="T6" fmla="*/ 24 w 87"/>
                  <a:gd name="T7" fmla="*/ 14 h 73"/>
                  <a:gd name="T8" fmla="*/ 24 w 87"/>
                  <a:gd name="T9" fmla="*/ 1 h 73"/>
                  <a:gd name="T10" fmla="*/ 15 w 87"/>
                  <a:gd name="T11" fmla="*/ 1 h 73"/>
                  <a:gd name="T12" fmla="*/ 15 w 87"/>
                  <a:gd name="T13" fmla="*/ 22 h 73"/>
                  <a:gd name="T14" fmla="*/ 8 w 87"/>
                  <a:gd name="T15" fmla="*/ 27 h 73"/>
                  <a:gd name="T16" fmla="*/ 1 w 87"/>
                  <a:gd name="T17" fmla="*/ 33 h 73"/>
                  <a:gd name="T18" fmla="*/ 1 w 87"/>
                  <a:gd name="T19" fmla="*/ 35 h 73"/>
                  <a:gd name="T20" fmla="*/ 8 w 87"/>
                  <a:gd name="T21" fmla="*/ 35 h 73"/>
                  <a:gd name="T22" fmla="*/ 8 w 87"/>
                  <a:gd name="T23" fmla="*/ 73 h 73"/>
                  <a:gd name="T24" fmla="*/ 32 w 87"/>
                  <a:gd name="T25" fmla="*/ 73 h 73"/>
                  <a:gd name="T26" fmla="*/ 32 w 87"/>
                  <a:gd name="T27" fmla="*/ 72 h 73"/>
                  <a:gd name="T28" fmla="*/ 32 w 87"/>
                  <a:gd name="T29" fmla="*/ 55 h 73"/>
                  <a:gd name="T30" fmla="*/ 41 w 87"/>
                  <a:gd name="T31" fmla="*/ 42 h 73"/>
                  <a:gd name="T32" fmla="*/ 52 w 87"/>
                  <a:gd name="T33" fmla="*/ 54 h 73"/>
                  <a:gd name="T34" fmla="*/ 52 w 87"/>
                  <a:gd name="T35" fmla="*/ 73 h 73"/>
                  <a:gd name="T36" fmla="*/ 77 w 87"/>
                  <a:gd name="T37" fmla="*/ 73 h 73"/>
                  <a:gd name="T38" fmla="*/ 77 w 87"/>
                  <a:gd name="T39" fmla="*/ 35 h 73"/>
                  <a:gd name="T40" fmla="*/ 85 w 87"/>
                  <a:gd name="T41" fmla="*/ 35 h 73"/>
                  <a:gd name="T42" fmla="*/ 86 w 87"/>
                  <a:gd name="T43" fmla="*/ 3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7" h="73">
                    <a:moveTo>
                      <a:pt x="86" y="33"/>
                    </a:moveTo>
                    <a:cubicBezTo>
                      <a:pt x="45" y="1"/>
                      <a:pt x="45" y="1"/>
                      <a:pt x="45" y="1"/>
                    </a:cubicBezTo>
                    <a:cubicBezTo>
                      <a:pt x="44" y="0"/>
                      <a:pt x="41" y="0"/>
                      <a:pt x="40" y="1"/>
                    </a:cubicBezTo>
                    <a:cubicBezTo>
                      <a:pt x="24" y="14"/>
                      <a:pt x="24" y="14"/>
                      <a:pt x="24" y="14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1" y="33"/>
                      <a:pt x="1" y="33"/>
                      <a:pt x="1" y="33"/>
                    </a:cubicBezTo>
                    <a:cubicBezTo>
                      <a:pt x="0" y="34"/>
                      <a:pt x="0" y="35"/>
                      <a:pt x="1" y="35"/>
                    </a:cubicBezTo>
                    <a:cubicBezTo>
                      <a:pt x="8" y="35"/>
                      <a:pt x="8" y="35"/>
                      <a:pt x="8" y="35"/>
                    </a:cubicBezTo>
                    <a:cubicBezTo>
                      <a:pt x="8" y="73"/>
                      <a:pt x="8" y="73"/>
                      <a:pt x="8" y="73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2"/>
                      <a:pt x="32" y="72"/>
                      <a:pt x="32" y="72"/>
                    </a:cubicBezTo>
                    <a:cubicBezTo>
                      <a:pt x="32" y="55"/>
                      <a:pt x="32" y="55"/>
                      <a:pt x="32" y="55"/>
                    </a:cubicBezTo>
                    <a:cubicBezTo>
                      <a:pt x="32" y="55"/>
                      <a:pt x="32" y="42"/>
                      <a:pt x="41" y="42"/>
                    </a:cubicBezTo>
                    <a:cubicBezTo>
                      <a:pt x="51" y="42"/>
                      <a:pt x="52" y="54"/>
                      <a:pt x="52" y="54"/>
                    </a:cubicBezTo>
                    <a:cubicBezTo>
                      <a:pt x="52" y="73"/>
                      <a:pt x="52" y="73"/>
                      <a:pt x="52" y="73"/>
                    </a:cubicBezTo>
                    <a:cubicBezTo>
                      <a:pt x="77" y="73"/>
                      <a:pt x="77" y="73"/>
                      <a:pt x="77" y="73"/>
                    </a:cubicBezTo>
                    <a:cubicBezTo>
                      <a:pt x="77" y="35"/>
                      <a:pt x="77" y="35"/>
                      <a:pt x="77" y="35"/>
                    </a:cubicBezTo>
                    <a:cubicBezTo>
                      <a:pt x="85" y="35"/>
                      <a:pt x="85" y="35"/>
                      <a:pt x="85" y="35"/>
                    </a:cubicBezTo>
                    <a:cubicBezTo>
                      <a:pt x="87" y="35"/>
                      <a:pt x="87" y="34"/>
                      <a:pt x="86" y="3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6429" tIns="48214" rIns="96429" bIns="482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4148576" y="3520020"/>
            <a:ext cx="1411813" cy="1411813"/>
            <a:chOff x="3933196" y="3337676"/>
            <a:chExt cx="1338773" cy="1338773"/>
          </a:xfrm>
        </p:grpSpPr>
        <p:sp>
          <p:nvSpPr>
            <p:cNvPr id="5" name="Oval 4"/>
            <p:cNvSpPr/>
            <p:nvPr/>
          </p:nvSpPr>
          <p:spPr>
            <a:xfrm>
              <a:off x="3933196" y="3337676"/>
              <a:ext cx="1338773" cy="1338773"/>
            </a:xfrm>
            <a:prstGeom prst="ellipse">
              <a:avLst/>
            </a:prstGeom>
            <a:solidFill>
              <a:schemeClr val="accent2">
                <a:alpha val="8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4370013" y="3811402"/>
              <a:ext cx="465138" cy="391319"/>
              <a:chOff x="5368132" y="2625725"/>
              <a:chExt cx="465138" cy="391319"/>
            </a:xfrm>
            <a:solidFill>
              <a:schemeClr val="bg2"/>
            </a:solidFill>
          </p:grpSpPr>
          <p:sp>
            <p:nvSpPr>
              <p:cNvPr id="33" name="AutoShape 120"/>
              <p:cNvSpPr>
                <a:spLocks/>
              </p:cNvSpPr>
              <p:nvPr/>
            </p:nvSpPr>
            <p:spPr bwMode="auto">
              <a:xfrm>
                <a:off x="5484813" y="2727325"/>
                <a:ext cx="231775" cy="23177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6948" y="16070"/>
                    </a:moveTo>
                    <a:cubicBezTo>
                      <a:pt x="14037" y="19468"/>
                      <a:pt x="8925" y="19859"/>
                      <a:pt x="5529" y="16948"/>
                    </a:cubicBezTo>
                    <a:cubicBezTo>
                      <a:pt x="2130" y="14038"/>
                      <a:pt x="1740" y="8924"/>
                      <a:pt x="4651" y="5527"/>
                    </a:cubicBezTo>
                    <a:cubicBezTo>
                      <a:pt x="7559" y="2131"/>
                      <a:pt x="12674" y="1740"/>
                      <a:pt x="16070" y="4650"/>
                    </a:cubicBezTo>
                    <a:cubicBezTo>
                      <a:pt x="19466" y="7560"/>
                      <a:pt x="19859" y="12673"/>
                      <a:pt x="16948" y="16070"/>
                    </a:cubicBezTo>
                    <a:moveTo>
                      <a:pt x="10800" y="0"/>
                    </a:moveTo>
                    <a:cubicBezTo>
                      <a:pt x="4833" y="0"/>
                      <a:pt x="0" y="4834"/>
                      <a:pt x="0" y="10800"/>
                    </a:cubicBezTo>
                    <a:cubicBezTo>
                      <a:pt x="0" y="16765"/>
                      <a:pt x="4833" y="21599"/>
                      <a:pt x="10800" y="21599"/>
                    </a:cubicBezTo>
                    <a:cubicBezTo>
                      <a:pt x="16764" y="21599"/>
                      <a:pt x="21600" y="16765"/>
                      <a:pt x="21600" y="10800"/>
                    </a:cubicBezTo>
                    <a:cubicBezTo>
                      <a:pt x="21600" y="4834"/>
                      <a:pt x="16764" y="0"/>
                      <a:pt x="1080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34" name="AutoShape 121"/>
              <p:cNvSpPr>
                <a:spLocks/>
              </p:cNvSpPr>
              <p:nvPr/>
            </p:nvSpPr>
            <p:spPr bwMode="auto">
              <a:xfrm>
                <a:off x="5542757" y="2785269"/>
                <a:ext cx="65088" cy="6508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9200" y="0"/>
                    </a:moveTo>
                    <a:cubicBezTo>
                      <a:pt x="8596" y="0"/>
                      <a:pt x="0" y="8596"/>
                      <a:pt x="0" y="19195"/>
                    </a:cubicBezTo>
                    <a:lnTo>
                      <a:pt x="0" y="19199"/>
                    </a:lnTo>
                    <a:cubicBezTo>
                      <a:pt x="0" y="20524"/>
                      <a:pt x="1068" y="21599"/>
                      <a:pt x="2400" y="21599"/>
                    </a:cubicBezTo>
                    <a:cubicBezTo>
                      <a:pt x="3721" y="21599"/>
                      <a:pt x="4800" y="20524"/>
                      <a:pt x="4800" y="19199"/>
                    </a:cubicBezTo>
                    <a:lnTo>
                      <a:pt x="4800" y="19195"/>
                    </a:lnTo>
                    <a:cubicBezTo>
                      <a:pt x="4800" y="11247"/>
                      <a:pt x="11240" y="4799"/>
                      <a:pt x="19200" y="4799"/>
                    </a:cubicBezTo>
                    <a:cubicBezTo>
                      <a:pt x="20521" y="4799"/>
                      <a:pt x="21600" y="3724"/>
                      <a:pt x="21600" y="2399"/>
                    </a:cubicBezTo>
                    <a:cubicBezTo>
                      <a:pt x="21600" y="1075"/>
                      <a:pt x="20521" y="0"/>
                      <a:pt x="1920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35" name="AutoShape 122"/>
              <p:cNvSpPr>
                <a:spLocks/>
              </p:cNvSpPr>
              <p:nvPr/>
            </p:nvSpPr>
            <p:spPr bwMode="auto">
              <a:xfrm>
                <a:off x="5368132" y="2625725"/>
                <a:ext cx="465138" cy="391319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20249" y="19199"/>
                    </a:moveTo>
                    <a:cubicBezTo>
                      <a:pt x="20249" y="19642"/>
                      <a:pt x="19948" y="19999"/>
                      <a:pt x="19575" y="19999"/>
                    </a:cubicBezTo>
                    <a:lnTo>
                      <a:pt x="2024" y="19999"/>
                    </a:lnTo>
                    <a:cubicBezTo>
                      <a:pt x="1651" y="19999"/>
                      <a:pt x="1349" y="19642"/>
                      <a:pt x="1349" y="19199"/>
                    </a:cubicBezTo>
                    <a:lnTo>
                      <a:pt x="1349" y="7200"/>
                    </a:lnTo>
                    <a:cubicBezTo>
                      <a:pt x="1349" y="6809"/>
                      <a:pt x="1588" y="6475"/>
                      <a:pt x="1914" y="6411"/>
                    </a:cubicBezTo>
                    <a:lnTo>
                      <a:pt x="5588" y="5684"/>
                    </a:lnTo>
                    <a:lnTo>
                      <a:pt x="6797" y="2103"/>
                    </a:lnTo>
                    <a:cubicBezTo>
                      <a:pt x="6900" y="1799"/>
                      <a:pt x="7148" y="1600"/>
                      <a:pt x="7424" y="1600"/>
                    </a:cubicBezTo>
                    <a:lnTo>
                      <a:pt x="14174" y="1600"/>
                    </a:lnTo>
                    <a:cubicBezTo>
                      <a:pt x="14450" y="1600"/>
                      <a:pt x="14698" y="1799"/>
                      <a:pt x="14801" y="2103"/>
                    </a:cubicBezTo>
                    <a:lnTo>
                      <a:pt x="16010" y="5684"/>
                    </a:lnTo>
                    <a:lnTo>
                      <a:pt x="19685" y="6411"/>
                    </a:lnTo>
                    <a:cubicBezTo>
                      <a:pt x="20011" y="6475"/>
                      <a:pt x="20249" y="6809"/>
                      <a:pt x="20249" y="7200"/>
                    </a:cubicBezTo>
                    <a:cubicBezTo>
                      <a:pt x="20249" y="7200"/>
                      <a:pt x="20249" y="19199"/>
                      <a:pt x="20249" y="19199"/>
                    </a:cubicBezTo>
                    <a:close/>
                    <a:moveTo>
                      <a:pt x="19907" y="4832"/>
                    </a:moveTo>
                    <a:lnTo>
                      <a:pt x="16981" y="4254"/>
                    </a:lnTo>
                    <a:lnTo>
                      <a:pt x="16054" y="1507"/>
                    </a:lnTo>
                    <a:cubicBezTo>
                      <a:pt x="15745" y="591"/>
                      <a:pt x="15006" y="0"/>
                      <a:pt x="14174" y="0"/>
                    </a:cubicBezTo>
                    <a:lnTo>
                      <a:pt x="7424" y="0"/>
                    </a:lnTo>
                    <a:cubicBezTo>
                      <a:pt x="6593" y="0"/>
                      <a:pt x="5854" y="591"/>
                      <a:pt x="5543" y="1509"/>
                    </a:cubicBezTo>
                    <a:lnTo>
                      <a:pt x="4618" y="4254"/>
                    </a:lnTo>
                    <a:lnTo>
                      <a:pt x="1692" y="4832"/>
                    </a:lnTo>
                    <a:cubicBezTo>
                      <a:pt x="711" y="5025"/>
                      <a:pt x="0" y="6020"/>
                      <a:pt x="0" y="7200"/>
                    </a:cubicBezTo>
                    <a:lnTo>
                      <a:pt x="0" y="19199"/>
                    </a:lnTo>
                    <a:cubicBezTo>
                      <a:pt x="0" y="20523"/>
                      <a:pt x="908" y="21600"/>
                      <a:pt x="2024" y="21600"/>
                    </a:cubicBezTo>
                    <a:lnTo>
                      <a:pt x="19575" y="21600"/>
                    </a:lnTo>
                    <a:cubicBezTo>
                      <a:pt x="20691" y="21600"/>
                      <a:pt x="21600" y="20523"/>
                      <a:pt x="21600" y="19199"/>
                    </a:cubicBezTo>
                    <a:lnTo>
                      <a:pt x="21600" y="7200"/>
                    </a:lnTo>
                    <a:cubicBezTo>
                      <a:pt x="21600" y="6020"/>
                      <a:pt x="20888" y="5025"/>
                      <a:pt x="19907" y="4832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4499671" y="4811474"/>
            <a:ext cx="1060716" cy="1060716"/>
            <a:chOff x="4266129" y="4562318"/>
            <a:chExt cx="1005840" cy="1005840"/>
          </a:xfrm>
        </p:grpSpPr>
        <p:sp>
          <p:nvSpPr>
            <p:cNvPr id="4" name="Oval 3"/>
            <p:cNvSpPr/>
            <p:nvPr/>
          </p:nvSpPr>
          <p:spPr>
            <a:xfrm>
              <a:off x="4266129" y="4562318"/>
              <a:ext cx="1005840" cy="1005840"/>
            </a:xfrm>
            <a:prstGeom prst="ellipse">
              <a:avLst/>
            </a:prstGeom>
            <a:solidFill>
              <a:schemeClr val="accent1">
                <a:alpha val="8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4536877" y="4882511"/>
              <a:ext cx="464344" cy="362744"/>
              <a:chOff x="2581275" y="1710532"/>
              <a:chExt cx="464344" cy="362744"/>
            </a:xfrm>
            <a:solidFill>
              <a:schemeClr val="bg2"/>
            </a:solidFill>
          </p:grpSpPr>
          <p:sp>
            <p:nvSpPr>
              <p:cNvPr id="37" name="AutoShape 140"/>
              <p:cNvSpPr>
                <a:spLocks/>
              </p:cNvSpPr>
              <p:nvPr/>
            </p:nvSpPr>
            <p:spPr bwMode="auto">
              <a:xfrm>
                <a:off x="2639219" y="1768475"/>
                <a:ext cx="290513" cy="235744"/>
              </a:xfrm>
              <a:custGeom>
                <a:avLst/>
                <a:gdLst>
                  <a:gd name="T0" fmla="+- 0 10800 376"/>
                  <a:gd name="T1" fmla="*/ T0 w 20848"/>
                  <a:gd name="T2" fmla="*/ 10800 h 21600"/>
                  <a:gd name="T3" fmla="+- 0 10800 376"/>
                  <a:gd name="T4" fmla="*/ T3 w 20848"/>
                  <a:gd name="T5" fmla="*/ 10800 h 21600"/>
                  <a:gd name="T6" fmla="+- 0 10800 376"/>
                  <a:gd name="T7" fmla="*/ T6 w 20848"/>
                  <a:gd name="T8" fmla="*/ 10800 h 21600"/>
                  <a:gd name="T9" fmla="+- 0 10800 376"/>
                  <a:gd name="T10" fmla="*/ T9 w 20848"/>
                  <a:gd name="T11" fmla="*/ 108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</a:cxnLst>
                <a:rect l="0" t="0" r="r" b="b"/>
                <a:pathLst>
                  <a:path w="20848" h="21600">
                    <a:moveTo>
                      <a:pt x="18728" y="19178"/>
                    </a:moveTo>
                    <a:cubicBezTo>
                      <a:pt x="13191" y="20631"/>
                      <a:pt x="7654" y="20631"/>
                      <a:pt x="2118" y="19178"/>
                    </a:cubicBezTo>
                    <a:cubicBezTo>
                      <a:pt x="678" y="13592"/>
                      <a:pt x="678" y="8008"/>
                      <a:pt x="2118" y="2421"/>
                    </a:cubicBezTo>
                    <a:cubicBezTo>
                      <a:pt x="7654" y="968"/>
                      <a:pt x="13191" y="968"/>
                      <a:pt x="18728" y="2421"/>
                    </a:cubicBezTo>
                    <a:cubicBezTo>
                      <a:pt x="20168" y="8008"/>
                      <a:pt x="20168" y="13592"/>
                      <a:pt x="18728" y="19178"/>
                    </a:cubicBezTo>
                    <a:moveTo>
                      <a:pt x="18938" y="1116"/>
                    </a:moveTo>
                    <a:cubicBezTo>
                      <a:pt x="16114" y="375"/>
                      <a:pt x="13249" y="0"/>
                      <a:pt x="10423" y="0"/>
                    </a:cubicBezTo>
                    <a:cubicBezTo>
                      <a:pt x="7597" y="0"/>
                      <a:pt x="4732" y="375"/>
                      <a:pt x="1908" y="1116"/>
                    </a:cubicBezTo>
                    <a:cubicBezTo>
                      <a:pt x="1543" y="1213"/>
                      <a:pt x="1244" y="1552"/>
                      <a:pt x="1127" y="2004"/>
                    </a:cubicBezTo>
                    <a:cubicBezTo>
                      <a:pt x="-376" y="7841"/>
                      <a:pt x="-376" y="13759"/>
                      <a:pt x="1127" y="19593"/>
                    </a:cubicBezTo>
                    <a:cubicBezTo>
                      <a:pt x="1244" y="20047"/>
                      <a:pt x="1543" y="20386"/>
                      <a:pt x="1908" y="20482"/>
                    </a:cubicBezTo>
                    <a:cubicBezTo>
                      <a:pt x="4732" y="21224"/>
                      <a:pt x="7597" y="21600"/>
                      <a:pt x="10423" y="21600"/>
                    </a:cubicBezTo>
                    <a:cubicBezTo>
                      <a:pt x="13249" y="21600"/>
                      <a:pt x="16114" y="21224"/>
                      <a:pt x="18938" y="20482"/>
                    </a:cubicBezTo>
                    <a:cubicBezTo>
                      <a:pt x="19303" y="20386"/>
                      <a:pt x="19602" y="20047"/>
                      <a:pt x="19719" y="19593"/>
                    </a:cubicBezTo>
                    <a:cubicBezTo>
                      <a:pt x="21223" y="13759"/>
                      <a:pt x="21223" y="7841"/>
                      <a:pt x="19719" y="2004"/>
                    </a:cubicBezTo>
                    <a:cubicBezTo>
                      <a:pt x="19602" y="1552"/>
                      <a:pt x="19303" y="1213"/>
                      <a:pt x="18938" y="1116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38" name="AutoShape 141"/>
              <p:cNvSpPr>
                <a:spLocks/>
              </p:cNvSpPr>
              <p:nvPr/>
            </p:nvSpPr>
            <p:spPr bwMode="auto">
              <a:xfrm>
                <a:off x="2581275" y="1710532"/>
                <a:ext cx="464344" cy="362744"/>
              </a:xfrm>
              <a:custGeom>
                <a:avLst/>
                <a:gdLst>
                  <a:gd name="T0" fmla="+- 0 10800 252"/>
                  <a:gd name="T1" fmla="*/ T0 w 21096"/>
                  <a:gd name="T2" fmla="*/ 10800 h 21600"/>
                  <a:gd name="T3" fmla="+- 0 10800 252"/>
                  <a:gd name="T4" fmla="*/ T3 w 21096"/>
                  <a:gd name="T5" fmla="*/ 10800 h 21600"/>
                  <a:gd name="T6" fmla="+- 0 10800 252"/>
                  <a:gd name="T7" fmla="*/ T6 w 21096"/>
                  <a:gd name="T8" fmla="*/ 10800 h 21600"/>
                  <a:gd name="T9" fmla="+- 0 10800 252"/>
                  <a:gd name="T10" fmla="*/ T9 w 21096"/>
                  <a:gd name="T11" fmla="*/ 108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</a:cxnLst>
                <a:rect l="0" t="0" r="r" b="b"/>
                <a:pathLst>
                  <a:path w="21096" h="21600">
                    <a:moveTo>
                      <a:pt x="19056" y="18331"/>
                    </a:moveTo>
                    <a:cubicBezTo>
                      <a:pt x="13383" y="19233"/>
                      <a:pt x="7711" y="19233"/>
                      <a:pt x="2038" y="18331"/>
                    </a:cubicBezTo>
                    <a:cubicBezTo>
                      <a:pt x="1074" y="13022"/>
                      <a:pt x="1074" y="7713"/>
                      <a:pt x="2038" y="2404"/>
                    </a:cubicBezTo>
                    <a:cubicBezTo>
                      <a:pt x="7711" y="1502"/>
                      <a:pt x="13383" y="1502"/>
                      <a:pt x="19056" y="2404"/>
                    </a:cubicBezTo>
                    <a:cubicBezTo>
                      <a:pt x="20021" y="7713"/>
                      <a:pt x="20021" y="13022"/>
                      <a:pt x="19056" y="18331"/>
                    </a:cubicBezTo>
                    <a:moveTo>
                      <a:pt x="20338" y="2005"/>
                    </a:moveTo>
                    <a:cubicBezTo>
                      <a:pt x="20211" y="1301"/>
                      <a:pt x="19762" y="776"/>
                      <a:pt x="19215" y="689"/>
                    </a:cubicBezTo>
                    <a:cubicBezTo>
                      <a:pt x="16339" y="232"/>
                      <a:pt x="13423" y="0"/>
                      <a:pt x="10547" y="0"/>
                    </a:cubicBezTo>
                    <a:cubicBezTo>
                      <a:pt x="7671" y="0"/>
                      <a:pt x="4755" y="232"/>
                      <a:pt x="1879" y="689"/>
                    </a:cubicBezTo>
                    <a:cubicBezTo>
                      <a:pt x="1332" y="776"/>
                      <a:pt x="883" y="1301"/>
                      <a:pt x="756" y="2005"/>
                    </a:cubicBezTo>
                    <a:cubicBezTo>
                      <a:pt x="-252" y="7553"/>
                      <a:pt x="-252" y="13181"/>
                      <a:pt x="756" y="18731"/>
                    </a:cubicBezTo>
                    <a:cubicBezTo>
                      <a:pt x="883" y="19434"/>
                      <a:pt x="1332" y="19959"/>
                      <a:pt x="1879" y="20046"/>
                    </a:cubicBezTo>
                    <a:cubicBezTo>
                      <a:pt x="3265" y="20266"/>
                      <a:pt x="4660" y="20429"/>
                      <a:pt x="6055" y="20544"/>
                    </a:cubicBezTo>
                    <a:cubicBezTo>
                      <a:pt x="5979" y="20606"/>
                      <a:pt x="5931" y="20670"/>
                      <a:pt x="5931" y="20735"/>
                    </a:cubicBezTo>
                    <a:cubicBezTo>
                      <a:pt x="5931" y="21213"/>
                      <a:pt x="7997" y="21599"/>
                      <a:pt x="10547" y="21599"/>
                    </a:cubicBezTo>
                    <a:cubicBezTo>
                      <a:pt x="13097" y="21599"/>
                      <a:pt x="15164" y="21213"/>
                      <a:pt x="15164" y="20735"/>
                    </a:cubicBezTo>
                    <a:cubicBezTo>
                      <a:pt x="15164" y="20670"/>
                      <a:pt x="15115" y="20606"/>
                      <a:pt x="15040" y="20544"/>
                    </a:cubicBezTo>
                    <a:cubicBezTo>
                      <a:pt x="16434" y="20429"/>
                      <a:pt x="17830" y="20266"/>
                      <a:pt x="19215" y="20046"/>
                    </a:cubicBezTo>
                    <a:cubicBezTo>
                      <a:pt x="19762" y="19959"/>
                      <a:pt x="20211" y="19434"/>
                      <a:pt x="20338" y="18731"/>
                    </a:cubicBezTo>
                    <a:cubicBezTo>
                      <a:pt x="21347" y="13181"/>
                      <a:pt x="21347" y="7553"/>
                      <a:pt x="20338" y="2005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39" name="AutoShape 142"/>
              <p:cNvSpPr>
                <a:spLocks/>
              </p:cNvSpPr>
              <p:nvPr/>
            </p:nvSpPr>
            <p:spPr bwMode="auto">
              <a:xfrm>
                <a:off x="2944019" y="1783557"/>
                <a:ext cx="43656" cy="4286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0800" y="7200"/>
                    </a:moveTo>
                    <a:cubicBezTo>
                      <a:pt x="12779" y="7200"/>
                      <a:pt x="14399" y="8820"/>
                      <a:pt x="14399" y="10800"/>
                    </a:cubicBezTo>
                    <a:cubicBezTo>
                      <a:pt x="14399" y="12779"/>
                      <a:pt x="12779" y="14400"/>
                      <a:pt x="10800" y="14400"/>
                    </a:cubicBezTo>
                    <a:cubicBezTo>
                      <a:pt x="8820" y="14400"/>
                      <a:pt x="7199" y="12779"/>
                      <a:pt x="7199" y="10800"/>
                    </a:cubicBezTo>
                    <a:cubicBezTo>
                      <a:pt x="7199" y="8820"/>
                      <a:pt x="8820" y="7200"/>
                      <a:pt x="10800" y="7200"/>
                    </a:cubicBezTo>
                    <a:moveTo>
                      <a:pt x="10800" y="21599"/>
                    </a:moveTo>
                    <a:cubicBezTo>
                      <a:pt x="16762" y="21599"/>
                      <a:pt x="21600" y="16762"/>
                      <a:pt x="21600" y="10800"/>
                    </a:cubicBezTo>
                    <a:cubicBezTo>
                      <a:pt x="21600" y="4837"/>
                      <a:pt x="16762" y="0"/>
                      <a:pt x="10800" y="0"/>
                    </a:cubicBezTo>
                    <a:cubicBezTo>
                      <a:pt x="4837" y="0"/>
                      <a:pt x="0" y="4837"/>
                      <a:pt x="0" y="10800"/>
                    </a:cubicBezTo>
                    <a:cubicBezTo>
                      <a:pt x="0" y="16762"/>
                      <a:pt x="4837" y="21599"/>
                      <a:pt x="10800" y="21599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40" name="AutoShape 143"/>
              <p:cNvSpPr>
                <a:spLocks/>
              </p:cNvSpPr>
              <p:nvPr/>
            </p:nvSpPr>
            <p:spPr bwMode="auto">
              <a:xfrm>
                <a:off x="2929732" y="1971675"/>
                <a:ext cx="57944" cy="15082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8899" y="0"/>
                    </a:moveTo>
                    <a:lnTo>
                      <a:pt x="2699" y="0"/>
                    </a:lnTo>
                    <a:cubicBezTo>
                      <a:pt x="1210" y="0"/>
                      <a:pt x="0" y="4841"/>
                      <a:pt x="0" y="10800"/>
                    </a:cubicBezTo>
                    <a:cubicBezTo>
                      <a:pt x="0" y="16758"/>
                      <a:pt x="1210" y="21599"/>
                      <a:pt x="2699" y="21599"/>
                    </a:cubicBezTo>
                    <a:lnTo>
                      <a:pt x="18899" y="21599"/>
                    </a:lnTo>
                    <a:cubicBezTo>
                      <a:pt x="20389" y="21599"/>
                      <a:pt x="21600" y="16758"/>
                      <a:pt x="21600" y="10800"/>
                    </a:cubicBezTo>
                    <a:cubicBezTo>
                      <a:pt x="21600" y="4841"/>
                      <a:pt x="20389" y="0"/>
                      <a:pt x="18899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41" name="AutoShape 144"/>
              <p:cNvSpPr>
                <a:spLocks/>
              </p:cNvSpPr>
              <p:nvPr/>
            </p:nvSpPr>
            <p:spPr bwMode="auto">
              <a:xfrm>
                <a:off x="2944019" y="1928019"/>
                <a:ext cx="58738" cy="1508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8899" y="0"/>
                    </a:moveTo>
                    <a:lnTo>
                      <a:pt x="2699" y="0"/>
                    </a:lnTo>
                    <a:cubicBezTo>
                      <a:pt x="1210" y="0"/>
                      <a:pt x="0" y="4841"/>
                      <a:pt x="0" y="10800"/>
                    </a:cubicBezTo>
                    <a:cubicBezTo>
                      <a:pt x="0" y="16758"/>
                      <a:pt x="1210" y="21599"/>
                      <a:pt x="2699" y="21599"/>
                    </a:cubicBezTo>
                    <a:lnTo>
                      <a:pt x="18899" y="21599"/>
                    </a:lnTo>
                    <a:cubicBezTo>
                      <a:pt x="20389" y="21599"/>
                      <a:pt x="21600" y="16758"/>
                      <a:pt x="21600" y="10800"/>
                    </a:cubicBezTo>
                    <a:cubicBezTo>
                      <a:pt x="21600" y="4841"/>
                      <a:pt x="20389" y="0"/>
                      <a:pt x="18899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42" name="AutoShape 145"/>
              <p:cNvSpPr>
                <a:spLocks/>
              </p:cNvSpPr>
              <p:nvPr/>
            </p:nvSpPr>
            <p:spPr bwMode="auto">
              <a:xfrm>
                <a:off x="2944019" y="1885157"/>
                <a:ext cx="58738" cy="14288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8899" y="0"/>
                    </a:moveTo>
                    <a:lnTo>
                      <a:pt x="2699" y="0"/>
                    </a:lnTo>
                    <a:cubicBezTo>
                      <a:pt x="1210" y="0"/>
                      <a:pt x="0" y="4841"/>
                      <a:pt x="0" y="10800"/>
                    </a:cubicBezTo>
                    <a:cubicBezTo>
                      <a:pt x="0" y="16758"/>
                      <a:pt x="1210" y="21599"/>
                      <a:pt x="2699" y="21599"/>
                    </a:cubicBezTo>
                    <a:lnTo>
                      <a:pt x="18899" y="21599"/>
                    </a:lnTo>
                    <a:cubicBezTo>
                      <a:pt x="20389" y="21599"/>
                      <a:pt x="21600" y="16758"/>
                      <a:pt x="21600" y="10800"/>
                    </a:cubicBezTo>
                    <a:cubicBezTo>
                      <a:pt x="21600" y="4841"/>
                      <a:pt x="20389" y="0"/>
                      <a:pt x="18899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  <p:sp>
            <p:nvSpPr>
              <p:cNvPr id="43" name="AutoShape 146"/>
              <p:cNvSpPr>
                <a:spLocks/>
              </p:cNvSpPr>
              <p:nvPr/>
            </p:nvSpPr>
            <p:spPr bwMode="auto">
              <a:xfrm>
                <a:off x="2697957" y="1826419"/>
                <a:ext cx="86519" cy="61119"/>
              </a:xfrm>
              <a:custGeom>
                <a:avLst/>
                <a:gdLst>
                  <a:gd name="T0" fmla="+- 0 10822 44"/>
                  <a:gd name="T1" fmla="*/ T0 w 21556"/>
                  <a:gd name="T2" fmla="+- 0 10826 53"/>
                  <a:gd name="T3" fmla="*/ 10826 h 21547"/>
                  <a:gd name="T4" fmla="+- 0 10822 44"/>
                  <a:gd name="T5" fmla="*/ T4 w 21556"/>
                  <a:gd name="T6" fmla="+- 0 10826 53"/>
                  <a:gd name="T7" fmla="*/ 10826 h 21547"/>
                  <a:gd name="T8" fmla="+- 0 10822 44"/>
                  <a:gd name="T9" fmla="*/ T8 w 21556"/>
                  <a:gd name="T10" fmla="+- 0 10826 53"/>
                  <a:gd name="T11" fmla="*/ 10826 h 21547"/>
                  <a:gd name="T12" fmla="+- 0 10822 44"/>
                  <a:gd name="T13" fmla="*/ T12 w 21556"/>
                  <a:gd name="T14" fmla="+- 0 10826 53"/>
                  <a:gd name="T15" fmla="*/ 10826 h 21547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</a:cxnLst>
                <a:rect l="0" t="0" r="r" b="b"/>
                <a:pathLst>
                  <a:path w="21556" h="21547">
                    <a:moveTo>
                      <a:pt x="19751" y="2"/>
                    </a:moveTo>
                    <a:lnTo>
                      <a:pt x="3200" y="1845"/>
                    </a:lnTo>
                    <a:cubicBezTo>
                      <a:pt x="2215" y="2010"/>
                      <a:pt x="1272" y="3284"/>
                      <a:pt x="1106" y="4676"/>
                    </a:cubicBezTo>
                    <a:lnTo>
                      <a:pt x="1" y="18986"/>
                    </a:lnTo>
                    <a:cubicBezTo>
                      <a:pt x="-44" y="20398"/>
                      <a:pt x="724" y="21547"/>
                      <a:pt x="1712" y="21547"/>
                    </a:cubicBezTo>
                    <a:cubicBezTo>
                      <a:pt x="2698" y="21547"/>
                      <a:pt x="3542" y="20398"/>
                      <a:pt x="3582" y="18978"/>
                    </a:cubicBezTo>
                    <a:lnTo>
                      <a:pt x="4185" y="9251"/>
                    </a:lnTo>
                    <a:cubicBezTo>
                      <a:pt x="4319" y="7849"/>
                      <a:pt x="5235" y="6592"/>
                      <a:pt x="6220" y="6447"/>
                    </a:cubicBezTo>
                    <a:lnTo>
                      <a:pt x="19751" y="5128"/>
                    </a:lnTo>
                    <a:cubicBezTo>
                      <a:pt x="20743" y="5078"/>
                      <a:pt x="21556" y="3884"/>
                      <a:pt x="21556" y="2467"/>
                    </a:cubicBezTo>
                    <a:cubicBezTo>
                      <a:pt x="21556" y="1055"/>
                      <a:pt x="20743" y="-53"/>
                      <a:pt x="19751" y="2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20089" tIns="20089" rIns="20089" bIns="20089" anchor="ctr"/>
              <a:lstStyle/>
              <a:p>
                <a:pPr algn="ctr" defTabSz="241082" hangingPunct="0"/>
                <a:endParaRPr lang="en-US" sz="1582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Franklin Gothic Medium" panose="020B0603020102020204" pitchFamily="34" charset="0"/>
                  <a:ea typeface="微软雅黑" panose="020B0503020204020204" pitchFamily="34" charset="-122"/>
                  <a:cs typeface="Arial" panose="020B0604020202020204" pitchFamily="34" charset="0"/>
                  <a:sym typeface="Gill Sans" charset="0"/>
                </a:endParaRPr>
              </a:p>
            </p:txBody>
          </p:sp>
        </p:grpSp>
      </p:grpSp>
      <p:sp>
        <p:nvSpPr>
          <p:cNvPr id="67" name="TextBox 41"/>
          <p:cNvSpPr txBox="1"/>
          <p:nvPr/>
        </p:nvSpPr>
        <p:spPr>
          <a:xfrm>
            <a:off x="1386000" y="5427501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8" name="TextBox 170"/>
          <p:cNvSpPr txBox="1"/>
          <p:nvPr/>
        </p:nvSpPr>
        <p:spPr>
          <a:xfrm>
            <a:off x="1607566" y="5140618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9" name="TextBox 41"/>
          <p:cNvSpPr txBox="1"/>
          <p:nvPr/>
        </p:nvSpPr>
        <p:spPr>
          <a:xfrm>
            <a:off x="1371713" y="3655851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0" name="TextBox 170"/>
          <p:cNvSpPr txBox="1"/>
          <p:nvPr/>
        </p:nvSpPr>
        <p:spPr>
          <a:xfrm>
            <a:off x="1593279" y="3368968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1" name="TextBox 41"/>
          <p:cNvSpPr txBox="1"/>
          <p:nvPr/>
        </p:nvSpPr>
        <p:spPr>
          <a:xfrm>
            <a:off x="1371713" y="1869914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2" name="TextBox 170"/>
          <p:cNvSpPr txBox="1"/>
          <p:nvPr/>
        </p:nvSpPr>
        <p:spPr>
          <a:xfrm>
            <a:off x="1593279" y="1583031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3" name="TextBox 41"/>
          <p:cNvSpPr txBox="1"/>
          <p:nvPr/>
        </p:nvSpPr>
        <p:spPr>
          <a:xfrm>
            <a:off x="8658338" y="5384639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4" name="TextBox 170"/>
          <p:cNvSpPr txBox="1"/>
          <p:nvPr/>
        </p:nvSpPr>
        <p:spPr>
          <a:xfrm>
            <a:off x="8658339" y="5127653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5" name="TextBox 41"/>
          <p:cNvSpPr txBox="1"/>
          <p:nvPr/>
        </p:nvSpPr>
        <p:spPr>
          <a:xfrm>
            <a:off x="8915513" y="3698714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6" name="TextBox 170"/>
          <p:cNvSpPr txBox="1"/>
          <p:nvPr/>
        </p:nvSpPr>
        <p:spPr>
          <a:xfrm>
            <a:off x="8915514" y="3383298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9" name="TextBox 41"/>
          <p:cNvSpPr txBox="1"/>
          <p:nvPr/>
        </p:nvSpPr>
        <p:spPr>
          <a:xfrm>
            <a:off x="7815375" y="2066153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0" name="TextBox 170"/>
          <p:cNvSpPr txBox="1"/>
          <p:nvPr/>
        </p:nvSpPr>
        <p:spPr>
          <a:xfrm>
            <a:off x="7815376" y="1727228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3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54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16606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500"/>
                            </p:stCondLst>
                            <p:childTnLst>
                              <p:par>
                                <p:cTn id="9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9" grpId="0"/>
      <p:bldP spid="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624"/>
          <p:cNvSpPr/>
          <p:nvPr/>
        </p:nvSpPr>
        <p:spPr>
          <a:xfrm>
            <a:off x="3288775" y="2488261"/>
            <a:ext cx="6344304" cy="355282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1730" y="16970"/>
                  <a:pt x="4055" y="13284"/>
                  <a:pt x="7055" y="10308"/>
                </a:cubicBezTo>
                <a:cubicBezTo>
                  <a:pt x="10098" y="7290"/>
                  <a:pt x="13901" y="4973"/>
                  <a:pt x="18380" y="2877"/>
                </a:cubicBezTo>
                <a:lnTo>
                  <a:pt x="18198" y="0"/>
                </a:lnTo>
                <a:lnTo>
                  <a:pt x="21600" y="4603"/>
                </a:lnTo>
                <a:lnTo>
                  <a:pt x="18924" y="11507"/>
                </a:lnTo>
                <a:lnTo>
                  <a:pt x="18743" y="8630"/>
                </a:lnTo>
                <a:cubicBezTo>
                  <a:pt x="14655" y="9764"/>
                  <a:pt x="11069" y="11155"/>
                  <a:pt x="8004" y="13185"/>
                </a:cubicBezTo>
                <a:cubicBezTo>
                  <a:pt x="4885" y="15251"/>
                  <a:pt x="2242" y="17999"/>
                  <a:pt x="0" y="21600"/>
                </a:cubicBezTo>
                <a:close/>
              </a:path>
            </a:pathLst>
          </a:custGeom>
          <a:solidFill>
            <a:schemeClr val="accent4"/>
          </a:solidFill>
          <a:ln w="12700">
            <a:miter lim="400000"/>
          </a:ln>
        </p:spPr>
        <p:txBody>
          <a:bodyPr lIns="0" tIns="0" rIns="0" bIns="0"/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" name="Text Placeholder 3"/>
          <p:cNvSpPr txBox="1">
            <a:spLocks/>
          </p:cNvSpPr>
          <p:nvPr/>
        </p:nvSpPr>
        <p:spPr>
          <a:xfrm>
            <a:off x="1921565" y="4181487"/>
            <a:ext cx="1455234" cy="25850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lnSpc>
                <a:spcPct val="120000"/>
              </a:lnSpc>
              <a:buNone/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</a:p>
        </p:txBody>
      </p:sp>
      <p:sp>
        <p:nvSpPr>
          <p:cNvPr id="4" name="Text Placeholder 4"/>
          <p:cNvSpPr txBox="1">
            <a:spLocks/>
          </p:cNvSpPr>
          <p:nvPr/>
        </p:nvSpPr>
        <p:spPr>
          <a:xfrm>
            <a:off x="1317440" y="4453892"/>
            <a:ext cx="2069361" cy="2954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lnSpc>
                <a:spcPct val="120000"/>
              </a:lnSpc>
              <a:buNone/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  <a:endParaRPr lang="en-US" altLang="zh-CN" sz="8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Shape 1626"/>
          <p:cNvSpPr/>
          <p:nvPr/>
        </p:nvSpPr>
        <p:spPr>
          <a:xfrm flipV="1">
            <a:off x="3761331" y="4275845"/>
            <a:ext cx="1" cy="1270050"/>
          </a:xfrm>
          <a:prstGeom prst="line">
            <a:avLst/>
          </a:prstGeom>
          <a:ln w="12700">
            <a:solidFill>
              <a:srgbClr val="A6AAA9"/>
            </a:solidFill>
            <a:miter lim="400000"/>
          </a:ln>
        </p:spPr>
        <p:txBody>
          <a:bodyPr lIns="23259" tIns="23259" rIns="23259" bIns="23259" anchor="ctr"/>
          <a:lstStyle/>
          <a:p>
            <a:pPr lvl="0"/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" name="Shape 1627"/>
          <p:cNvSpPr/>
          <p:nvPr/>
        </p:nvSpPr>
        <p:spPr>
          <a:xfrm flipV="1">
            <a:off x="4977631" y="2888865"/>
            <a:ext cx="1" cy="1803677"/>
          </a:xfrm>
          <a:prstGeom prst="line">
            <a:avLst/>
          </a:prstGeom>
          <a:ln w="12700">
            <a:solidFill>
              <a:srgbClr val="A6AAA9"/>
            </a:solidFill>
            <a:miter lim="400000"/>
          </a:ln>
        </p:spPr>
        <p:txBody>
          <a:bodyPr lIns="23259" tIns="23259" rIns="23259" bIns="23259" anchor="ctr"/>
          <a:lstStyle/>
          <a:p>
            <a:pPr lvl="0"/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" name="Shape 1628"/>
          <p:cNvSpPr/>
          <p:nvPr/>
        </p:nvSpPr>
        <p:spPr>
          <a:xfrm flipV="1">
            <a:off x="6150292" y="2274291"/>
            <a:ext cx="1" cy="1876796"/>
          </a:xfrm>
          <a:prstGeom prst="line">
            <a:avLst/>
          </a:prstGeom>
          <a:ln w="12700">
            <a:solidFill>
              <a:srgbClr val="A6AAA9"/>
            </a:solidFill>
            <a:miter lim="400000"/>
          </a:ln>
        </p:spPr>
        <p:txBody>
          <a:bodyPr lIns="23259" tIns="23259" rIns="23259" bIns="23259" anchor="ctr"/>
          <a:lstStyle/>
          <a:p>
            <a:pPr lvl="0"/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" name="Shape 1629"/>
          <p:cNvSpPr/>
          <p:nvPr/>
        </p:nvSpPr>
        <p:spPr>
          <a:xfrm flipV="1">
            <a:off x="7793314" y="3641555"/>
            <a:ext cx="1" cy="1246239"/>
          </a:xfrm>
          <a:prstGeom prst="line">
            <a:avLst/>
          </a:prstGeom>
          <a:ln w="12700">
            <a:solidFill>
              <a:srgbClr val="A6AAA9"/>
            </a:solidFill>
            <a:miter lim="400000"/>
          </a:ln>
        </p:spPr>
        <p:txBody>
          <a:bodyPr lIns="23259" tIns="23259" rIns="23259" bIns="23259" anchor="ctr"/>
          <a:lstStyle/>
          <a:p>
            <a:pPr lvl="0"/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9" name="Shape 1630"/>
          <p:cNvSpPr/>
          <p:nvPr/>
        </p:nvSpPr>
        <p:spPr>
          <a:xfrm>
            <a:off x="3567775" y="4083905"/>
            <a:ext cx="387111" cy="3871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1"/>
          </a:solidFill>
          <a:ln w="12700" cap="flat">
            <a:noFill/>
            <a:miter lim="400000"/>
          </a:ln>
          <a:effectLst/>
        </p:spPr>
        <p:txBody>
          <a:bodyPr wrap="square" lIns="17445" tIns="17445" rIns="17445" bIns="17445" numCol="1" anchor="ctr">
            <a:noAutofit/>
          </a:bodyPr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" name="Shape 1636"/>
          <p:cNvSpPr/>
          <p:nvPr/>
        </p:nvSpPr>
        <p:spPr>
          <a:xfrm>
            <a:off x="4781011" y="2677524"/>
            <a:ext cx="387111" cy="3871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2"/>
          </a:solidFill>
          <a:ln w="12700" cap="flat">
            <a:noFill/>
            <a:miter lim="400000"/>
          </a:ln>
          <a:effectLst/>
        </p:spPr>
        <p:txBody>
          <a:bodyPr wrap="square" lIns="17445" tIns="17445" rIns="17445" bIns="17445" numCol="1" anchor="ctr">
            <a:noAutofit/>
          </a:bodyPr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1" name="Shape 1642"/>
          <p:cNvSpPr/>
          <p:nvPr/>
        </p:nvSpPr>
        <p:spPr>
          <a:xfrm>
            <a:off x="5959323" y="1910444"/>
            <a:ext cx="387111" cy="3871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3"/>
          </a:solidFill>
          <a:ln w="12700" cap="flat">
            <a:noFill/>
            <a:miter lim="400000"/>
          </a:ln>
          <a:effectLst/>
        </p:spPr>
        <p:txBody>
          <a:bodyPr wrap="square" lIns="17445" tIns="17445" rIns="17445" bIns="17445" numCol="1" anchor="ctr">
            <a:noAutofit/>
          </a:bodyPr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Shape 1648"/>
          <p:cNvSpPr/>
          <p:nvPr/>
        </p:nvSpPr>
        <p:spPr>
          <a:xfrm>
            <a:off x="7598129" y="4731171"/>
            <a:ext cx="387111" cy="3871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5"/>
          </a:solidFill>
          <a:ln w="12700" cap="flat">
            <a:noFill/>
            <a:miter lim="400000"/>
          </a:ln>
          <a:effectLst/>
        </p:spPr>
        <p:txBody>
          <a:bodyPr wrap="square" lIns="17445" tIns="17445" rIns="17445" bIns="17445" numCol="1" anchor="ctr">
            <a:noAutofit/>
          </a:bodyPr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Shape 1653"/>
          <p:cNvSpPr/>
          <p:nvPr/>
        </p:nvSpPr>
        <p:spPr>
          <a:xfrm>
            <a:off x="3708424" y="5500520"/>
            <a:ext cx="105807" cy="1058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0" tIns="0" rIns="0" bIns="0"/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4" name="Shape 1654"/>
          <p:cNvSpPr/>
          <p:nvPr/>
        </p:nvSpPr>
        <p:spPr>
          <a:xfrm>
            <a:off x="4895320" y="4612483"/>
            <a:ext cx="164612" cy="16461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0" tIns="0" rIns="0" bIns="0"/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5" name="Shape 1655"/>
          <p:cNvSpPr/>
          <p:nvPr/>
        </p:nvSpPr>
        <p:spPr>
          <a:xfrm>
            <a:off x="6044493" y="4048608"/>
            <a:ext cx="211597" cy="21159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0" tIns="0" rIns="0" bIns="0"/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6" name="Shape 1656"/>
          <p:cNvSpPr/>
          <p:nvPr/>
        </p:nvSpPr>
        <p:spPr>
          <a:xfrm>
            <a:off x="7659626" y="3513315"/>
            <a:ext cx="261666" cy="2616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0" tIns="0" rIns="0" bIns="0"/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8" name="Text Placeholder 3"/>
          <p:cNvSpPr txBox="1">
            <a:spLocks/>
          </p:cNvSpPr>
          <p:nvPr/>
        </p:nvSpPr>
        <p:spPr>
          <a:xfrm>
            <a:off x="3012487" y="2789890"/>
            <a:ext cx="1570103" cy="258500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</a:p>
        </p:txBody>
      </p:sp>
      <p:sp>
        <p:nvSpPr>
          <p:cNvPr id="19" name="Text Placeholder 4"/>
          <p:cNvSpPr txBox="1">
            <a:spLocks/>
          </p:cNvSpPr>
          <p:nvPr/>
        </p:nvSpPr>
        <p:spPr>
          <a:xfrm>
            <a:off x="2480815" y="3057935"/>
            <a:ext cx="2063084" cy="295430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20000"/>
              </a:lnSpc>
            </a:pPr>
            <a:r>
              <a:rPr lang="zh-CN" altLang="en-US" sz="8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0" name="Text Placeholder 3"/>
          <p:cNvSpPr txBox="1">
            <a:spLocks/>
          </p:cNvSpPr>
          <p:nvPr/>
        </p:nvSpPr>
        <p:spPr>
          <a:xfrm>
            <a:off x="6537398" y="2027076"/>
            <a:ext cx="1345070" cy="258500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4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1" name="Text Placeholder 4"/>
          <p:cNvSpPr txBox="1">
            <a:spLocks/>
          </p:cNvSpPr>
          <p:nvPr/>
        </p:nvSpPr>
        <p:spPr>
          <a:xfrm>
            <a:off x="6525047" y="2305407"/>
            <a:ext cx="1711411" cy="443143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8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2" name="Text Placeholder 3"/>
          <p:cNvSpPr txBox="1">
            <a:spLocks/>
          </p:cNvSpPr>
          <p:nvPr/>
        </p:nvSpPr>
        <p:spPr>
          <a:xfrm>
            <a:off x="8178236" y="4846199"/>
            <a:ext cx="1344226" cy="258500"/>
          </a:xfrm>
          <a:prstGeom prst="rect">
            <a:avLst/>
          </a:prstGeom>
        </p:spPr>
        <p:txBody>
          <a:bodyPr vert="horz" lIns="0" tIns="0" rIns="0" bIns="0" rtlCol="0" anchor="ctr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4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3" name="Text Placeholder 4"/>
          <p:cNvSpPr txBox="1">
            <a:spLocks/>
          </p:cNvSpPr>
          <p:nvPr/>
        </p:nvSpPr>
        <p:spPr>
          <a:xfrm>
            <a:off x="8148542" y="5117987"/>
            <a:ext cx="2063084" cy="295430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8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Text Placeholder 4"/>
          <p:cNvSpPr txBox="1">
            <a:spLocks/>
          </p:cNvSpPr>
          <p:nvPr/>
        </p:nvSpPr>
        <p:spPr>
          <a:xfrm>
            <a:off x="3643595" y="4148848"/>
            <a:ext cx="235465" cy="283002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id-ID" sz="1400" dirty="0">
                <a:solidFill>
                  <a:srgbClr val="FCFCF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25" name="Text Placeholder 4"/>
          <p:cNvSpPr txBox="1">
            <a:spLocks/>
          </p:cNvSpPr>
          <p:nvPr/>
        </p:nvSpPr>
        <p:spPr>
          <a:xfrm>
            <a:off x="4856837" y="2729575"/>
            <a:ext cx="235465" cy="283002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id-ID" sz="1400" dirty="0">
                <a:solidFill>
                  <a:srgbClr val="FCFCF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26" name="Text Placeholder 4"/>
          <p:cNvSpPr txBox="1">
            <a:spLocks/>
          </p:cNvSpPr>
          <p:nvPr/>
        </p:nvSpPr>
        <p:spPr>
          <a:xfrm>
            <a:off x="6038611" y="1962500"/>
            <a:ext cx="235465" cy="283002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id-ID" sz="1400" dirty="0">
                <a:solidFill>
                  <a:srgbClr val="FCFCF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3</a:t>
            </a:r>
          </a:p>
        </p:txBody>
      </p:sp>
      <p:sp>
        <p:nvSpPr>
          <p:cNvPr id="27" name="Text Placeholder 4"/>
          <p:cNvSpPr txBox="1">
            <a:spLocks/>
          </p:cNvSpPr>
          <p:nvPr/>
        </p:nvSpPr>
        <p:spPr>
          <a:xfrm>
            <a:off x="7673952" y="4802126"/>
            <a:ext cx="235465" cy="283002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marL="0" indent="0" algn="l" defTabSz="914400" rtl="0" eaLnBrk="1" latinLnBrk="0" hangingPunct="1">
              <a:lnSpc>
                <a:spcPts val="1400"/>
              </a:lnSpc>
              <a:spcBef>
                <a:spcPts val="10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id-ID" sz="1400" dirty="0">
                <a:solidFill>
                  <a:srgbClr val="FCFCF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4</a:t>
            </a:r>
          </a:p>
        </p:txBody>
      </p:sp>
      <p:sp>
        <p:nvSpPr>
          <p:cNvPr id="28" name="Shape 1625"/>
          <p:cNvSpPr/>
          <p:nvPr/>
        </p:nvSpPr>
        <p:spPr>
          <a:xfrm>
            <a:off x="9731068" y="2434194"/>
            <a:ext cx="1270050" cy="12700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solidFill>
            <a:schemeClr val="accent6"/>
          </a:solidFill>
          <a:ln w="12700">
            <a:miter lim="400000"/>
          </a:ln>
        </p:spPr>
        <p:txBody>
          <a:bodyPr lIns="0" tIns="0" rIns="0" bIns="0"/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9" name="Shape 1657"/>
          <p:cNvSpPr/>
          <p:nvPr/>
        </p:nvSpPr>
        <p:spPr>
          <a:xfrm>
            <a:off x="10176870" y="2605157"/>
            <a:ext cx="378675" cy="38711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35" y="3821"/>
                </a:moveTo>
                <a:lnTo>
                  <a:pt x="4745" y="3821"/>
                </a:lnTo>
                <a:cubicBezTo>
                  <a:pt x="4832" y="6659"/>
                  <a:pt x="5371" y="8569"/>
                  <a:pt x="6052" y="9978"/>
                </a:cubicBezTo>
                <a:cubicBezTo>
                  <a:pt x="3968" y="8590"/>
                  <a:pt x="2022" y="6988"/>
                  <a:pt x="1735" y="3821"/>
                </a:cubicBezTo>
                <a:close/>
                <a:moveTo>
                  <a:pt x="10800" y="1439"/>
                </a:moveTo>
                <a:cubicBezTo>
                  <a:pt x="14079" y="1438"/>
                  <a:pt x="15359" y="2749"/>
                  <a:pt x="15358" y="3236"/>
                </a:cubicBezTo>
                <a:cubicBezTo>
                  <a:pt x="15358" y="3725"/>
                  <a:pt x="14080" y="5035"/>
                  <a:pt x="10800" y="5038"/>
                </a:cubicBezTo>
                <a:cubicBezTo>
                  <a:pt x="7521" y="5035"/>
                  <a:pt x="6242" y="3725"/>
                  <a:pt x="6242" y="3236"/>
                </a:cubicBezTo>
                <a:cubicBezTo>
                  <a:pt x="6241" y="2749"/>
                  <a:pt x="7521" y="1438"/>
                  <a:pt x="10800" y="1439"/>
                </a:cubicBezTo>
                <a:close/>
                <a:moveTo>
                  <a:pt x="15548" y="9978"/>
                </a:moveTo>
                <a:cubicBezTo>
                  <a:pt x="16230" y="8569"/>
                  <a:pt x="16768" y="6659"/>
                  <a:pt x="16855" y="3821"/>
                </a:cubicBezTo>
                <a:lnTo>
                  <a:pt x="19866" y="3821"/>
                </a:lnTo>
                <a:cubicBezTo>
                  <a:pt x="19580" y="6988"/>
                  <a:pt x="17632" y="8590"/>
                  <a:pt x="15548" y="9978"/>
                </a:cubicBezTo>
                <a:close/>
                <a:moveTo>
                  <a:pt x="12216" y="15911"/>
                </a:moveTo>
                <a:cubicBezTo>
                  <a:pt x="12216" y="14207"/>
                  <a:pt x="13537" y="13266"/>
                  <a:pt x="15690" y="11871"/>
                </a:cubicBezTo>
                <a:cubicBezTo>
                  <a:pt x="18323" y="10163"/>
                  <a:pt x="21600" y="8040"/>
                  <a:pt x="21600" y="2998"/>
                </a:cubicBezTo>
                <a:cubicBezTo>
                  <a:pt x="21600" y="2544"/>
                  <a:pt x="21220" y="2177"/>
                  <a:pt x="20750" y="2177"/>
                </a:cubicBezTo>
                <a:lnTo>
                  <a:pt x="16635" y="2177"/>
                </a:lnTo>
                <a:cubicBezTo>
                  <a:pt x="16053" y="1125"/>
                  <a:pt x="14320" y="0"/>
                  <a:pt x="10800" y="0"/>
                </a:cubicBezTo>
                <a:cubicBezTo>
                  <a:pt x="7281" y="0"/>
                  <a:pt x="5547" y="1125"/>
                  <a:pt x="4966" y="2177"/>
                </a:cubicBezTo>
                <a:lnTo>
                  <a:pt x="850" y="2177"/>
                </a:lnTo>
                <a:cubicBezTo>
                  <a:pt x="380" y="2177"/>
                  <a:pt x="0" y="2544"/>
                  <a:pt x="0" y="2998"/>
                </a:cubicBezTo>
                <a:cubicBezTo>
                  <a:pt x="0" y="8040"/>
                  <a:pt x="3277" y="10163"/>
                  <a:pt x="5912" y="11871"/>
                </a:cubicBezTo>
                <a:cubicBezTo>
                  <a:pt x="8065" y="13266"/>
                  <a:pt x="9384" y="14207"/>
                  <a:pt x="9384" y="15911"/>
                </a:cubicBezTo>
                <a:lnTo>
                  <a:pt x="9384" y="17450"/>
                </a:lnTo>
                <a:cubicBezTo>
                  <a:pt x="7122" y="17696"/>
                  <a:pt x="5461" y="18514"/>
                  <a:pt x="5461" y="19487"/>
                </a:cubicBezTo>
                <a:cubicBezTo>
                  <a:pt x="5461" y="20654"/>
                  <a:pt x="7851" y="21600"/>
                  <a:pt x="10800" y="21600"/>
                </a:cubicBezTo>
                <a:cubicBezTo>
                  <a:pt x="13749" y="21600"/>
                  <a:pt x="16139" y="20654"/>
                  <a:pt x="16139" y="19487"/>
                </a:cubicBezTo>
                <a:cubicBezTo>
                  <a:pt x="16139" y="18514"/>
                  <a:pt x="14478" y="17696"/>
                  <a:pt x="12216" y="17450"/>
                </a:cubicBezTo>
                <a:cubicBezTo>
                  <a:pt x="12216" y="17450"/>
                  <a:pt x="12216" y="15911"/>
                  <a:pt x="12216" y="15911"/>
                </a:cubicBezTo>
                <a:close/>
              </a:path>
            </a:pathLst>
          </a:custGeom>
          <a:solidFill>
            <a:schemeClr val="bg1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lnSpc>
                <a:spcPct val="120000"/>
              </a:lnSpc>
            </a:pPr>
            <a:endParaRPr sz="16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0" name="Text Placeholder 3"/>
          <p:cNvSpPr txBox="1">
            <a:spLocks/>
          </p:cNvSpPr>
          <p:nvPr/>
        </p:nvSpPr>
        <p:spPr>
          <a:xfrm>
            <a:off x="9891241" y="3044749"/>
            <a:ext cx="934041" cy="374293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zh-CN" altLang="en-US" sz="18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输入文本</a:t>
            </a:r>
            <a:endParaRPr lang="id-ID" sz="1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1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2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810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500"/>
                            </p:stCondLst>
                            <p:childTnLst>
                              <p:par>
                                <p:cTn id="6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000"/>
                            </p:stCondLst>
                            <p:childTnLst>
                              <p:par>
                                <p:cTn id="8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500"/>
                            </p:stCondLst>
                            <p:childTnLst>
                              <p:par>
                                <p:cTn id="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8000"/>
                            </p:stCondLst>
                            <p:childTnLst>
                              <p:par>
                                <p:cTn id="10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7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8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90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4" grpId="0" build="p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  <p:bldP spid="28" grpId="1" animBg="1"/>
      <p:bldP spid="29" grpId="0" animBg="1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7483257" y="1902448"/>
            <a:ext cx="4623336" cy="4391810"/>
            <a:chOff x="-877094" y="-4168775"/>
            <a:chExt cx="4612482" cy="4381500"/>
          </a:xfrm>
        </p:grpSpPr>
        <p:sp>
          <p:nvSpPr>
            <p:cNvPr id="12" name="圆角矩形 11"/>
            <p:cNvSpPr/>
            <p:nvPr/>
          </p:nvSpPr>
          <p:spPr>
            <a:xfrm>
              <a:off x="-877094" y="-4168775"/>
              <a:ext cx="1447800" cy="990600"/>
            </a:xfrm>
            <a:prstGeom prst="roundRect">
              <a:avLst/>
            </a:prstGeom>
            <a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-877094" y="-3048000"/>
              <a:ext cx="1447800" cy="990600"/>
            </a:xfrm>
            <a:prstGeom prst="roundRect">
              <a:avLst/>
            </a:prstGeom>
            <a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2287588" y="-1930400"/>
              <a:ext cx="1447800" cy="990600"/>
            </a:xfrm>
            <a:prstGeom prst="roundRect">
              <a:avLst/>
            </a:prstGeom>
            <a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-877094" y="-4168775"/>
              <a:ext cx="4600575" cy="3232150"/>
              <a:chOff x="2362994" y="438944"/>
              <a:chExt cx="4600575" cy="3232150"/>
            </a:xfrm>
            <a:solidFill>
              <a:srgbClr val="0067B4"/>
            </a:solidFill>
          </p:grpSpPr>
          <p:sp>
            <p:nvSpPr>
              <p:cNvPr id="23" name="圆角矩形 22"/>
              <p:cNvSpPr/>
              <p:nvPr/>
            </p:nvSpPr>
            <p:spPr>
              <a:xfrm>
                <a:off x="2362994" y="2680494"/>
                <a:ext cx="1447800" cy="990600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圆角矩形 23"/>
              <p:cNvSpPr/>
              <p:nvPr/>
            </p:nvSpPr>
            <p:spPr>
              <a:xfrm>
                <a:off x="5515769" y="438944"/>
                <a:ext cx="1447800" cy="990600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圆角矩形 24"/>
              <p:cNvSpPr/>
              <p:nvPr/>
            </p:nvSpPr>
            <p:spPr>
              <a:xfrm>
                <a:off x="3940176" y="1559719"/>
                <a:ext cx="1447800" cy="990600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圆角矩形 17"/>
              <p:cNvSpPr/>
              <p:nvPr/>
            </p:nvSpPr>
            <p:spPr>
              <a:xfrm rot="18884533">
                <a:off x="3394757" y="2310909"/>
                <a:ext cx="901862" cy="533365"/>
              </a:xfrm>
              <a:custGeom>
                <a:avLst/>
                <a:gdLst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858414 w 901862"/>
                  <a:gd name="connsiteY2" fmla="*/ 0 h 260684"/>
                  <a:gd name="connsiteX3" fmla="*/ 901862 w 901862"/>
                  <a:gd name="connsiteY3" fmla="*/ 43448 h 260684"/>
                  <a:gd name="connsiteX4" fmla="*/ 901862 w 901862"/>
                  <a:gd name="connsiteY4" fmla="*/ 217236 h 260684"/>
                  <a:gd name="connsiteX5" fmla="*/ 858414 w 901862"/>
                  <a:gd name="connsiteY5" fmla="*/ 260684 h 260684"/>
                  <a:gd name="connsiteX6" fmla="*/ 43448 w 901862"/>
                  <a:gd name="connsiteY6" fmla="*/ 260684 h 260684"/>
                  <a:gd name="connsiteX7" fmla="*/ 0 w 901862"/>
                  <a:gd name="connsiteY7" fmla="*/ 217236 h 260684"/>
                  <a:gd name="connsiteX8" fmla="*/ 0 w 901862"/>
                  <a:gd name="connsiteY8" fmla="*/ 43448 h 260684"/>
                  <a:gd name="connsiteX0" fmla="*/ 0 w 901862"/>
                  <a:gd name="connsiteY0" fmla="*/ 43539 h 260775"/>
                  <a:gd name="connsiteX1" fmla="*/ 43448 w 901862"/>
                  <a:gd name="connsiteY1" fmla="*/ 91 h 260775"/>
                  <a:gd name="connsiteX2" fmla="*/ 469179 w 901862"/>
                  <a:gd name="connsiteY2" fmla="*/ 0 h 260775"/>
                  <a:gd name="connsiteX3" fmla="*/ 858414 w 901862"/>
                  <a:gd name="connsiteY3" fmla="*/ 91 h 260775"/>
                  <a:gd name="connsiteX4" fmla="*/ 901862 w 901862"/>
                  <a:gd name="connsiteY4" fmla="*/ 43539 h 260775"/>
                  <a:gd name="connsiteX5" fmla="*/ 901862 w 901862"/>
                  <a:gd name="connsiteY5" fmla="*/ 217327 h 260775"/>
                  <a:gd name="connsiteX6" fmla="*/ 858414 w 901862"/>
                  <a:gd name="connsiteY6" fmla="*/ 260775 h 260775"/>
                  <a:gd name="connsiteX7" fmla="*/ 43448 w 901862"/>
                  <a:gd name="connsiteY7" fmla="*/ 260775 h 260775"/>
                  <a:gd name="connsiteX8" fmla="*/ 0 w 901862"/>
                  <a:gd name="connsiteY8" fmla="*/ 217327 h 260775"/>
                  <a:gd name="connsiteX9" fmla="*/ 0 w 901862"/>
                  <a:gd name="connsiteY9" fmla="*/ 43539 h 260775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1588 w 901862"/>
                  <a:gd name="connsiteY2" fmla="*/ 144593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6799 w 901862"/>
                  <a:gd name="connsiteY3" fmla="*/ 5045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6799 w 901862"/>
                  <a:gd name="connsiteY3" fmla="*/ 5045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3023 w 901862"/>
                  <a:gd name="connsiteY3" fmla="*/ 26637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9712 w 901862"/>
                  <a:gd name="connsiteY3" fmla="*/ 36769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9712 w 901862"/>
                  <a:gd name="connsiteY3" fmla="*/ 36769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792935 w 901862"/>
                  <a:gd name="connsiteY3" fmla="*/ 2322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792935 w 901862"/>
                  <a:gd name="connsiteY3" fmla="*/ 2322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3448 w 901862"/>
                  <a:gd name="connsiteY7" fmla="*/ 373490 h 373490"/>
                  <a:gd name="connsiteX8" fmla="*/ 0 w 901862"/>
                  <a:gd name="connsiteY8" fmla="*/ 330042 h 373490"/>
                  <a:gd name="connsiteX9" fmla="*/ 0 w 901862"/>
                  <a:gd name="connsiteY9" fmla="*/ 156254 h 373490"/>
                  <a:gd name="connsiteX0" fmla="*/ 0 w 901862"/>
                  <a:gd name="connsiteY0" fmla="*/ 156254 h 373784"/>
                  <a:gd name="connsiteX1" fmla="*/ 45639 w 901862"/>
                  <a:gd name="connsiteY1" fmla="*/ 0 h 373784"/>
                  <a:gd name="connsiteX2" fmla="*/ 408216 w 901862"/>
                  <a:gd name="connsiteY2" fmla="*/ 189898 h 373784"/>
                  <a:gd name="connsiteX3" fmla="*/ 792935 w 901862"/>
                  <a:gd name="connsiteY3" fmla="*/ 70414 h 373784"/>
                  <a:gd name="connsiteX4" fmla="*/ 901862 w 901862"/>
                  <a:gd name="connsiteY4" fmla="*/ 156254 h 373784"/>
                  <a:gd name="connsiteX5" fmla="*/ 901862 w 901862"/>
                  <a:gd name="connsiteY5" fmla="*/ 330042 h 373784"/>
                  <a:gd name="connsiteX6" fmla="*/ 858414 w 901862"/>
                  <a:gd name="connsiteY6" fmla="*/ 373490 h 373784"/>
                  <a:gd name="connsiteX7" fmla="*/ 486526 w 901862"/>
                  <a:gd name="connsiteY7" fmla="*/ 373784 h 373784"/>
                  <a:gd name="connsiteX8" fmla="*/ 43448 w 901862"/>
                  <a:gd name="connsiteY8" fmla="*/ 373490 h 373784"/>
                  <a:gd name="connsiteX9" fmla="*/ 0 w 901862"/>
                  <a:gd name="connsiteY9" fmla="*/ 330042 h 373784"/>
                  <a:gd name="connsiteX10" fmla="*/ 0 w 901862"/>
                  <a:gd name="connsiteY10" fmla="*/ 156254 h 373784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71864 w 901862"/>
                  <a:gd name="connsiteY7" fmla="*/ 264269 h 373490"/>
                  <a:gd name="connsiteX8" fmla="*/ 43448 w 901862"/>
                  <a:gd name="connsiteY8" fmla="*/ 373490 h 373490"/>
                  <a:gd name="connsiteX9" fmla="*/ 0 w 901862"/>
                  <a:gd name="connsiteY9" fmla="*/ 330042 h 373490"/>
                  <a:gd name="connsiteX10" fmla="*/ 0 w 901862"/>
                  <a:gd name="connsiteY10" fmla="*/ 156254 h 373490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59752 w 901862"/>
                  <a:gd name="connsiteY7" fmla="*/ 336619 h 373490"/>
                  <a:gd name="connsiteX8" fmla="*/ 43448 w 901862"/>
                  <a:gd name="connsiteY8" fmla="*/ 373490 h 373490"/>
                  <a:gd name="connsiteX9" fmla="*/ 0 w 901862"/>
                  <a:gd name="connsiteY9" fmla="*/ 330042 h 373490"/>
                  <a:gd name="connsiteX10" fmla="*/ 0 w 901862"/>
                  <a:gd name="connsiteY10" fmla="*/ 156254 h 373490"/>
                  <a:gd name="connsiteX0" fmla="*/ 0 w 901862"/>
                  <a:gd name="connsiteY0" fmla="*/ 156254 h 373507"/>
                  <a:gd name="connsiteX1" fmla="*/ 45639 w 901862"/>
                  <a:gd name="connsiteY1" fmla="*/ 0 h 373507"/>
                  <a:gd name="connsiteX2" fmla="*/ 408216 w 901862"/>
                  <a:gd name="connsiteY2" fmla="*/ 189898 h 373507"/>
                  <a:gd name="connsiteX3" fmla="*/ 792935 w 901862"/>
                  <a:gd name="connsiteY3" fmla="*/ 70414 h 373507"/>
                  <a:gd name="connsiteX4" fmla="*/ 901862 w 901862"/>
                  <a:gd name="connsiteY4" fmla="*/ 156254 h 373507"/>
                  <a:gd name="connsiteX5" fmla="*/ 901862 w 901862"/>
                  <a:gd name="connsiteY5" fmla="*/ 330042 h 373507"/>
                  <a:gd name="connsiteX6" fmla="*/ 858414 w 901862"/>
                  <a:gd name="connsiteY6" fmla="*/ 373490 h 373507"/>
                  <a:gd name="connsiteX7" fmla="*/ 459752 w 901862"/>
                  <a:gd name="connsiteY7" fmla="*/ 336619 h 373507"/>
                  <a:gd name="connsiteX8" fmla="*/ 43448 w 901862"/>
                  <a:gd name="connsiteY8" fmla="*/ 373490 h 373507"/>
                  <a:gd name="connsiteX9" fmla="*/ 0 w 901862"/>
                  <a:gd name="connsiteY9" fmla="*/ 330042 h 373507"/>
                  <a:gd name="connsiteX10" fmla="*/ 0 w 901862"/>
                  <a:gd name="connsiteY10" fmla="*/ 156254 h 373507"/>
                  <a:gd name="connsiteX0" fmla="*/ 0 w 901862"/>
                  <a:gd name="connsiteY0" fmla="*/ 156254 h 420677"/>
                  <a:gd name="connsiteX1" fmla="*/ 45639 w 901862"/>
                  <a:gd name="connsiteY1" fmla="*/ 0 h 420677"/>
                  <a:gd name="connsiteX2" fmla="*/ 408216 w 901862"/>
                  <a:gd name="connsiteY2" fmla="*/ 189898 h 420677"/>
                  <a:gd name="connsiteX3" fmla="*/ 792935 w 901862"/>
                  <a:gd name="connsiteY3" fmla="*/ 70414 h 420677"/>
                  <a:gd name="connsiteX4" fmla="*/ 901862 w 901862"/>
                  <a:gd name="connsiteY4" fmla="*/ 156254 h 420677"/>
                  <a:gd name="connsiteX5" fmla="*/ 901862 w 901862"/>
                  <a:gd name="connsiteY5" fmla="*/ 330042 h 420677"/>
                  <a:gd name="connsiteX6" fmla="*/ 858414 w 901862"/>
                  <a:gd name="connsiteY6" fmla="*/ 373490 h 420677"/>
                  <a:gd name="connsiteX7" fmla="*/ 459752 w 901862"/>
                  <a:gd name="connsiteY7" fmla="*/ 336619 h 420677"/>
                  <a:gd name="connsiteX8" fmla="*/ 49971 w 901862"/>
                  <a:gd name="connsiteY8" fmla="*/ 420666 h 420677"/>
                  <a:gd name="connsiteX9" fmla="*/ 0 w 901862"/>
                  <a:gd name="connsiteY9" fmla="*/ 330042 h 420677"/>
                  <a:gd name="connsiteX10" fmla="*/ 0 w 901862"/>
                  <a:gd name="connsiteY10" fmla="*/ 156254 h 420677"/>
                  <a:gd name="connsiteX0" fmla="*/ 0 w 901862"/>
                  <a:gd name="connsiteY0" fmla="*/ 156254 h 460941"/>
                  <a:gd name="connsiteX1" fmla="*/ 45639 w 901862"/>
                  <a:gd name="connsiteY1" fmla="*/ 0 h 460941"/>
                  <a:gd name="connsiteX2" fmla="*/ 408216 w 901862"/>
                  <a:gd name="connsiteY2" fmla="*/ 189898 h 460941"/>
                  <a:gd name="connsiteX3" fmla="*/ 792935 w 901862"/>
                  <a:gd name="connsiteY3" fmla="*/ 70414 h 460941"/>
                  <a:gd name="connsiteX4" fmla="*/ 901862 w 901862"/>
                  <a:gd name="connsiteY4" fmla="*/ 156254 h 460941"/>
                  <a:gd name="connsiteX5" fmla="*/ 901862 w 901862"/>
                  <a:gd name="connsiteY5" fmla="*/ 330042 h 460941"/>
                  <a:gd name="connsiteX6" fmla="*/ 834446 w 901862"/>
                  <a:gd name="connsiteY6" fmla="*/ 460941 h 460941"/>
                  <a:gd name="connsiteX7" fmla="*/ 459752 w 901862"/>
                  <a:gd name="connsiteY7" fmla="*/ 336619 h 460941"/>
                  <a:gd name="connsiteX8" fmla="*/ 49971 w 901862"/>
                  <a:gd name="connsiteY8" fmla="*/ 420666 h 460941"/>
                  <a:gd name="connsiteX9" fmla="*/ 0 w 901862"/>
                  <a:gd name="connsiteY9" fmla="*/ 330042 h 460941"/>
                  <a:gd name="connsiteX10" fmla="*/ 0 w 901862"/>
                  <a:gd name="connsiteY10" fmla="*/ 156254 h 460941"/>
                  <a:gd name="connsiteX0" fmla="*/ 0 w 901862"/>
                  <a:gd name="connsiteY0" fmla="*/ 156254 h 460941"/>
                  <a:gd name="connsiteX1" fmla="*/ 45639 w 901862"/>
                  <a:gd name="connsiteY1" fmla="*/ 0 h 460941"/>
                  <a:gd name="connsiteX2" fmla="*/ 408216 w 901862"/>
                  <a:gd name="connsiteY2" fmla="*/ 189898 h 460941"/>
                  <a:gd name="connsiteX3" fmla="*/ 792935 w 901862"/>
                  <a:gd name="connsiteY3" fmla="*/ 70414 h 460941"/>
                  <a:gd name="connsiteX4" fmla="*/ 901862 w 901862"/>
                  <a:gd name="connsiteY4" fmla="*/ 156254 h 460941"/>
                  <a:gd name="connsiteX5" fmla="*/ 901862 w 901862"/>
                  <a:gd name="connsiteY5" fmla="*/ 330042 h 460941"/>
                  <a:gd name="connsiteX6" fmla="*/ 834446 w 901862"/>
                  <a:gd name="connsiteY6" fmla="*/ 460941 h 460941"/>
                  <a:gd name="connsiteX7" fmla="*/ 459752 w 901862"/>
                  <a:gd name="connsiteY7" fmla="*/ 336619 h 460941"/>
                  <a:gd name="connsiteX8" fmla="*/ 49971 w 901862"/>
                  <a:gd name="connsiteY8" fmla="*/ 420666 h 460941"/>
                  <a:gd name="connsiteX9" fmla="*/ 0 w 901862"/>
                  <a:gd name="connsiteY9" fmla="*/ 330042 h 460941"/>
                  <a:gd name="connsiteX10" fmla="*/ 0 w 901862"/>
                  <a:gd name="connsiteY10" fmla="*/ 156254 h 460941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59752 w 901862"/>
                  <a:gd name="connsiteY7" fmla="*/ 33661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59752 w 901862"/>
                  <a:gd name="connsiteY7" fmla="*/ 33661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71490 h 533365"/>
                  <a:gd name="connsiteX1" fmla="*/ 27185 w 901862"/>
                  <a:gd name="connsiteY1" fmla="*/ 0 h 533365"/>
                  <a:gd name="connsiteX2" fmla="*/ 408216 w 901862"/>
                  <a:gd name="connsiteY2" fmla="*/ 205134 h 533365"/>
                  <a:gd name="connsiteX3" fmla="*/ 792935 w 901862"/>
                  <a:gd name="connsiteY3" fmla="*/ 85650 h 533365"/>
                  <a:gd name="connsiteX4" fmla="*/ 901862 w 901862"/>
                  <a:gd name="connsiteY4" fmla="*/ 171490 h 533365"/>
                  <a:gd name="connsiteX5" fmla="*/ 901862 w 901862"/>
                  <a:gd name="connsiteY5" fmla="*/ 345278 h 533365"/>
                  <a:gd name="connsiteX6" fmla="*/ 820718 w 901862"/>
                  <a:gd name="connsiteY6" fmla="*/ 533365 h 533365"/>
                  <a:gd name="connsiteX7" fmla="*/ 449618 w 901862"/>
                  <a:gd name="connsiteY7" fmla="*/ 358545 h 533365"/>
                  <a:gd name="connsiteX8" fmla="*/ 53233 w 901862"/>
                  <a:gd name="connsiteY8" fmla="*/ 459490 h 533365"/>
                  <a:gd name="connsiteX9" fmla="*/ 0 w 901862"/>
                  <a:gd name="connsiteY9" fmla="*/ 345278 h 533365"/>
                  <a:gd name="connsiteX10" fmla="*/ 0 w 901862"/>
                  <a:gd name="connsiteY10" fmla="*/ 171490 h 533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01862" h="533365">
                    <a:moveTo>
                      <a:pt x="0" y="171490"/>
                    </a:moveTo>
                    <a:cubicBezTo>
                      <a:pt x="0" y="147494"/>
                      <a:pt x="3189" y="0"/>
                      <a:pt x="27185" y="0"/>
                    </a:cubicBezTo>
                    <a:cubicBezTo>
                      <a:pt x="108606" y="96799"/>
                      <a:pt x="280591" y="190859"/>
                      <a:pt x="408216" y="205134"/>
                    </a:cubicBezTo>
                    <a:cubicBezTo>
                      <a:pt x="535841" y="219409"/>
                      <a:pt x="638523" y="203937"/>
                      <a:pt x="792935" y="85650"/>
                    </a:cubicBezTo>
                    <a:cubicBezTo>
                      <a:pt x="816931" y="85650"/>
                      <a:pt x="901862" y="147494"/>
                      <a:pt x="901862" y="171490"/>
                    </a:cubicBezTo>
                    <a:lnTo>
                      <a:pt x="901862" y="345278"/>
                    </a:lnTo>
                    <a:cubicBezTo>
                      <a:pt x="901862" y="369274"/>
                      <a:pt x="844714" y="533365"/>
                      <a:pt x="820718" y="533365"/>
                    </a:cubicBezTo>
                    <a:cubicBezTo>
                      <a:pt x="658038" y="406441"/>
                      <a:pt x="577532" y="370857"/>
                      <a:pt x="449618" y="358545"/>
                    </a:cubicBezTo>
                    <a:cubicBezTo>
                      <a:pt x="321704" y="346233"/>
                      <a:pt x="129858" y="460586"/>
                      <a:pt x="53233" y="459490"/>
                    </a:cubicBezTo>
                    <a:cubicBezTo>
                      <a:pt x="29237" y="459490"/>
                      <a:pt x="0" y="369274"/>
                      <a:pt x="0" y="345278"/>
                    </a:cubicBezTo>
                    <a:lnTo>
                      <a:pt x="0" y="17149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圆角矩形 17"/>
              <p:cNvSpPr/>
              <p:nvPr/>
            </p:nvSpPr>
            <p:spPr>
              <a:xfrm rot="18884533">
                <a:off x="4986624" y="1188251"/>
                <a:ext cx="901862" cy="533365"/>
              </a:xfrm>
              <a:custGeom>
                <a:avLst/>
                <a:gdLst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858414 w 901862"/>
                  <a:gd name="connsiteY2" fmla="*/ 0 h 260684"/>
                  <a:gd name="connsiteX3" fmla="*/ 901862 w 901862"/>
                  <a:gd name="connsiteY3" fmla="*/ 43448 h 260684"/>
                  <a:gd name="connsiteX4" fmla="*/ 901862 w 901862"/>
                  <a:gd name="connsiteY4" fmla="*/ 217236 h 260684"/>
                  <a:gd name="connsiteX5" fmla="*/ 858414 w 901862"/>
                  <a:gd name="connsiteY5" fmla="*/ 260684 h 260684"/>
                  <a:gd name="connsiteX6" fmla="*/ 43448 w 901862"/>
                  <a:gd name="connsiteY6" fmla="*/ 260684 h 260684"/>
                  <a:gd name="connsiteX7" fmla="*/ 0 w 901862"/>
                  <a:gd name="connsiteY7" fmla="*/ 217236 h 260684"/>
                  <a:gd name="connsiteX8" fmla="*/ 0 w 901862"/>
                  <a:gd name="connsiteY8" fmla="*/ 43448 h 260684"/>
                  <a:gd name="connsiteX0" fmla="*/ 0 w 901862"/>
                  <a:gd name="connsiteY0" fmla="*/ 43539 h 260775"/>
                  <a:gd name="connsiteX1" fmla="*/ 43448 w 901862"/>
                  <a:gd name="connsiteY1" fmla="*/ 91 h 260775"/>
                  <a:gd name="connsiteX2" fmla="*/ 469179 w 901862"/>
                  <a:gd name="connsiteY2" fmla="*/ 0 h 260775"/>
                  <a:gd name="connsiteX3" fmla="*/ 858414 w 901862"/>
                  <a:gd name="connsiteY3" fmla="*/ 91 h 260775"/>
                  <a:gd name="connsiteX4" fmla="*/ 901862 w 901862"/>
                  <a:gd name="connsiteY4" fmla="*/ 43539 h 260775"/>
                  <a:gd name="connsiteX5" fmla="*/ 901862 w 901862"/>
                  <a:gd name="connsiteY5" fmla="*/ 217327 h 260775"/>
                  <a:gd name="connsiteX6" fmla="*/ 858414 w 901862"/>
                  <a:gd name="connsiteY6" fmla="*/ 260775 h 260775"/>
                  <a:gd name="connsiteX7" fmla="*/ 43448 w 901862"/>
                  <a:gd name="connsiteY7" fmla="*/ 260775 h 260775"/>
                  <a:gd name="connsiteX8" fmla="*/ 0 w 901862"/>
                  <a:gd name="connsiteY8" fmla="*/ 217327 h 260775"/>
                  <a:gd name="connsiteX9" fmla="*/ 0 w 901862"/>
                  <a:gd name="connsiteY9" fmla="*/ 43539 h 260775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1588 w 901862"/>
                  <a:gd name="connsiteY2" fmla="*/ 144593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6799 w 901862"/>
                  <a:gd name="connsiteY3" fmla="*/ 5045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6799 w 901862"/>
                  <a:gd name="connsiteY3" fmla="*/ 5045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3023 w 901862"/>
                  <a:gd name="connsiteY3" fmla="*/ 26637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9712 w 901862"/>
                  <a:gd name="connsiteY3" fmla="*/ 36769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9712 w 901862"/>
                  <a:gd name="connsiteY3" fmla="*/ 36769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792935 w 901862"/>
                  <a:gd name="connsiteY3" fmla="*/ 2322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792935 w 901862"/>
                  <a:gd name="connsiteY3" fmla="*/ 2322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3448 w 901862"/>
                  <a:gd name="connsiteY7" fmla="*/ 373490 h 373490"/>
                  <a:gd name="connsiteX8" fmla="*/ 0 w 901862"/>
                  <a:gd name="connsiteY8" fmla="*/ 330042 h 373490"/>
                  <a:gd name="connsiteX9" fmla="*/ 0 w 901862"/>
                  <a:gd name="connsiteY9" fmla="*/ 156254 h 373490"/>
                  <a:gd name="connsiteX0" fmla="*/ 0 w 901862"/>
                  <a:gd name="connsiteY0" fmla="*/ 156254 h 373784"/>
                  <a:gd name="connsiteX1" fmla="*/ 45639 w 901862"/>
                  <a:gd name="connsiteY1" fmla="*/ 0 h 373784"/>
                  <a:gd name="connsiteX2" fmla="*/ 408216 w 901862"/>
                  <a:gd name="connsiteY2" fmla="*/ 189898 h 373784"/>
                  <a:gd name="connsiteX3" fmla="*/ 792935 w 901862"/>
                  <a:gd name="connsiteY3" fmla="*/ 70414 h 373784"/>
                  <a:gd name="connsiteX4" fmla="*/ 901862 w 901862"/>
                  <a:gd name="connsiteY4" fmla="*/ 156254 h 373784"/>
                  <a:gd name="connsiteX5" fmla="*/ 901862 w 901862"/>
                  <a:gd name="connsiteY5" fmla="*/ 330042 h 373784"/>
                  <a:gd name="connsiteX6" fmla="*/ 858414 w 901862"/>
                  <a:gd name="connsiteY6" fmla="*/ 373490 h 373784"/>
                  <a:gd name="connsiteX7" fmla="*/ 486526 w 901862"/>
                  <a:gd name="connsiteY7" fmla="*/ 373784 h 373784"/>
                  <a:gd name="connsiteX8" fmla="*/ 43448 w 901862"/>
                  <a:gd name="connsiteY8" fmla="*/ 373490 h 373784"/>
                  <a:gd name="connsiteX9" fmla="*/ 0 w 901862"/>
                  <a:gd name="connsiteY9" fmla="*/ 330042 h 373784"/>
                  <a:gd name="connsiteX10" fmla="*/ 0 w 901862"/>
                  <a:gd name="connsiteY10" fmla="*/ 156254 h 373784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71864 w 901862"/>
                  <a:gd name="connsiteY7" fmla="*/ 264269 h 373490"/>
                  <a:gd name="connsiteX8" fmla="*/ 43448 w 901862"/>
                  <a:gd name="connsiteY8" fmla="*/ 373490 h 373490"/>
                  <a:gd name="connsiteX9" fmla="*/ 0 w 901862"/>
                  <a:gd name="connsiteY9" fmla="*/ 330042 h 373490"/>
                  <a:gd name="connsiteX10" fmla="*/ 0 w 901862"/>
                  <a:gd name="connsiteY10" fmla="*/ 156254 h 373490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59752 w 901862"/>
                  <a:gd name="connsiteY7" fmla="*/ 336619 h 373490"/>
                  <a:gd name="connsiteX8" fmla="*/ 43448 w 901862"/>
                  <a:gd name="connsiteY8" fmla="*/ 373490 h 373490"/>
                  <a:gd name="connsiteX9" fmla="*/ 0 w 901862"/>
                  <a:gd name="connsiteY9" fmla="*/ 330042 h 373490"/>
                  <a:gd name="connsiteX10" fmla="*/ 0 w 901862"/>
                  <a:gd name="connsiteY10" fmla="*/ 156254 h 373490"/>
                  <a:gd name="connsiteX0" fmla="*/ 0 w 901862"/>
                  <a:gd name="connsiteY0" fmla="*/ 156254 h 373507"/>
                  <a:gd name="connsiteX1" fmla="*/ 45639 w 901862"/>
                  <a:gd name="connsiteY1" fmla="*/ 0 h 373507"/>
                  <a:gd name="connsiteX2" fmla="*/ 408216 w 901862"/>
                  <a:gd name="connsiteY2" fmla="*/ 189898 h 373507"/>
                  <a:gd name="connsiteX3" fmla="*/ 792935 w 901862"/>
                  <a:gd name="connsiteY3" fmla="*/ 70414 h 373507"/>
                  <a:gd name="connsiteX4" fmla="*/ 901862 w 901862"/>
                  <a:gd name="connsiteY4" fmla="*/ 156254 h 373507"/>
                  <a:gd name="connsiteX5" fmla="*/ 901862 w 901862"/>
                  <a:gd name="connsiteY5" fmla="*/ 330042 h 373507"/>
                  <a:gd name="connsiteX6" fmla="*/ 858414 w 901862"/>
                  <a:gd name="connsiteY6" fmla="*/ 373490 h 373507"/>
                  <a:gd name="connsiteX7" fmla="*/ 459752 w 901862"/>
                  <a:gd name="connsiteY7" fmla="*/ 336619 h 373507"/>
                  <a:gd name="connsiteX8" fmla="*/ 43448 w 901862"/>
                  <a:gd name="connsiteY8" fmla="*/ 373490 h 373507"/>
                  <a:gd name="connsiteX9" fmla="*/ 0 w 901862"/>
                  <a:gd name="connsiteY9" fmla="*/ 330042 h 373507"/>
                  <a:gd name="connsiteX10" fmla="*/ 0 w 901862"/>
                  <a:gd name="connsiteY10" fmla="*/ 156254 h 373507"/>
                  <a:gd name="connsiteX0" fmla="*/ 0 w 901862"/>
                  <a:gd name="connsiteY0" fmla="*/ 156254 h 420677"/>
                  <a:gd name="connsiteX1" fmla="*/ 45639 w 901862"/>
                  <a:gd name="connsiteY1" fmla="*/ 0 h 420677"/>
                  <a:gd name="connsiteX2" fmla="*/ 408216 w 901862"/>
                  <a:gd name="connsiteY2" fmla="*/ 189898 h 420677"/>
                  <a:gd name="connsiteX3" fmla="*/ 792935 w 901862"/>
                  <a:gd name="connsiteY3" fmla="*/ 70414 h 420677"/>
                  <a:gd name="connsiteX4" fmla="*/ 901862 w 901862"/>
                  <a:gd name="connsiteY4" fmla="*/ 156254 h 420677"/>
                  <a:gd name="connsiteX5" fmla="*/ 901862 w 901862"/>
                  <a:gd name="connsiteY5" fmla="*/ 330042 h 420677"/>
                  <a:gd name="connsiteX6" fmla="*/ 858414 w 901862"/>
                  <a:gd name="connsiteY6" fmla="*/ 373490 h 420677"/>
                  <a:gd name="connsiteX7" fmla="*/ 459752 w 901862"/>
                  <a:gd name="connsiteY7" fmla="*/ 336619 h 420677"/>
                  <a:gd name="connsiteX8" fmla="*/ 49971 w 901862"/>
                  <a:gd name="connsiteY8" fmla="*/ 420666 h 420677"/>
                  <a:gd name="connsiteX9" fmla="*/ 0 w 901862"/>
                  <a:gd name="connsiteY9" fmla="*/ 330042 h 420677"/>
                  <a:gd name="connsiteX10" fmla="*/ 0 w 901862"/>
                  <a:gd name="connsiteY10" fmla="*/ 156254 h 420677"/>
                  <a:gd name="connsiteX0" fmla="*/ 0 w 901862"/>
                  <a:gd name="connsiteY0" fmla="*/ 156254 h 460941"/>
                  <a:gd name="connsiteX1" fmla="*/ 45639 w 901862"/>
                  <a:gd name="connsiteY1" fmla="*/ 0 h 460941"/>
                  <a:gd name="connsiteX2" fmla="*/ 408216 w 901862"/>
                  <a:gd name="connsiteY2" fmla="*/ 189898 h 460941"/>
                  <a:gd name="connsiteX3" fmla="*/ 792935 w 901862"/>
                  <a:gd name="connsiteY3" fmla="*/ 70414 h 460941"/>
                  <a:gd name="connsiteX4" fmla="*/ 901862 w 901862"/>
                  <a:gd name="connsiteY4" fmla="*/ 156254 h 460941"/>
                  <a:gd name="connsiteX5" fmla="*/ 901862 w 901862"/>
                  <a:gd name="connsiteY5" fmla="*/ 330042 h 460941"/>
                  <a:gd name="connsiteX6" fmla="*/ 834446 w 901862"/>
                  <a:gd name="connsiteY6" fmla="*/ 460941 h 460941"/>
                  <a:gd name="connsiteX7" fmla="*/ 459752 w 901862"/>
                  <a:gd name="connsiteY7" fmla="*/ 336619 h 460941"/>
                  <a:gd name="connsiteX8" fmla="*/ 49971 w 901862"/>
                  <a:gd name="connsiteY8" fmla="*/ 420666 h 460941"/>
                  <a:gd name="connsiteX9" fmla="*/ 0 w 901862"/>
                  <a:gd name="connsiteY9" fmla="*/ 330042 h 460941"/>
                  <a:gd name="connsiteX10" fmla="*/ 0 w 901862"/>
                  <a:gd name="connsiteY10" fmla="*/ 156254 h 460941"/>
                  <a:gd name="connsiteX0" fmla="*/ 0 w 901862"/>
                  <a:gd name="connsiteY0" fmla="*/ 156254 h 460941"/>
                  <a:gd name="connsiteX1" fmla="*/ 45639 w 901862"/>
                  <a:gd name="connsiteY1" fmla="*/ 0 h 460941"/>
                  <a:gd name="connsiteX2" fmla="*/ 408216 w 901862"/>
                  <a:gd name="connsiteY2" fmla="*/ 189898 h 460941"/>
                  <a:gd name="connsiteX3" fmla="*/ 792935 w 901862"/>
                  <a:gd name="connsiteY3" fmla="*/ 70414 h 460941"/>
                  <a:gd name="connsiteX4" fmla="*/ 901862 w 901862"/>
                  <a:gd name="connsiteY4" fmla="*/ 156254 h 460941"/>
                  <a:gd name="connsiteX5" fmla="*/ 901862 w 901862"/>
                  <a:gd name="connsiteY5" fmla="*/ 330042 h 460941"/>
                  <a:gd name="connsiteX6" fmla="*/ 834446 w 901862"/>
                  <a:gd name="connsiteY6" fmla="*/ 460941 h 460941"/>
                  <a:gd name="connsiteX7" fmla="*/ 459752 w 901862"/>
                  <a:gd name="connsiteY7" fmla="*/ 336619 h 460941"/>
                  <a:gd name="connsiteX8" fmla="*/ 49971 w 901862"/>
                  <a:gd name="connsiteY8" fmla="*/ 420666 h 460941"/>
                  <a:gd name="connsiteX9" fmla="*/ 0 w 901862"/>
                  <a:gd name="connsiteY9" fmla="*/ 330042 h 460941"/>
                  <a:gd name="connsiteX10" fmla="*/ 0 w 901862"/>
                  <a:gd name="connsiteY10" fmla="*/ 156254 h 460941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59752 w 901862"/>
                  <a:gd name="connsiteY7" fmla="*/ 33661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59752 w 901862"/>
                  <a:gd name="connsiteY7" fmla="*/ 33661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71490 h 533365"/>
                  <a:gd name="connsiteX1" fmla="*/ 27185 w 901862"/>
                  <a:gd name="connsiteY1" fmla="*/ 0 h 533365"/>
                  <a:gd name="connsiteX2" fmla="*/ 408216 w 901862"/>
                  <a:gd name="connsiteY2" fmla="*/ 205134 h 533365"/>
                  <a:gd name="connsiteX3" fmla="*/ 792935 w 901862"/>
                  <a:gd name="connsiteY3" fmla="*/ 85650 h 533365"/>
                  <a:gd name="connsiteX4" fmla="*/ 901862 w 901862"/>
                  <a:gd name="connsiteY4" fmla="*/ 171490 h 533365"/>
                  <a:gd name="connsiteX5" fmla="*/ 901862 w 901862"/>
                  <a:gd name="connsiteY5" fmla="*/ 345278 h 533365"/>
                  <a:gd name="connsiteX6" fmla="*/ 820718 w 901862"/>
                  <a:gd name="connsiteY6" fmla="*/ 533365 h 533365"/>
                  <a:gd name="connsiteX7" fmla="*/ 449618 w 901862"/>
                  <a:gd name="connsiteY7" fmla="*/ 358545 h 533365"/>
                  <a:gd name="connsiteX8" fmla="*/ 53233 w 901862"/>
                  <a:gd name="connsiteY8" fmla="*/ 459490 h 533365"/>
                  <a:gd name="connsiteX9" fmla="*/ 0 w 901862"/>
                  <a:gd name="connsiteY9" fmla="*/ 345278 h 533365"/>
                  <a:gd name="connsiteX10" fmla="*/ 0 w 901862"/>
                  <a:gd name="connsiteY10" fmla="*/ 171490 h 533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01862" h="533365">
                    <a:moveTo>
                      <a:pt x="0" y="171490"/>
                    </a:moveTo>
                    <a:cubicBezTo>
                      <a:pt x="0" y="147494"/>
                      <a:pt x="3189" y="0"/>
                      <a:pt x="27185" y="0"/>
                    </a:cubicBezTo>
                    <a:cubicBezTo>
                      <a:pt x="108606" y="96799"/>
                      <a:pt x="280591" y="190859"/>
                      <a:pt x="408216" y="205134"/>
                    </a:cubicBezTo>
                    <a:cubicBezTo>
                      <a:pt x="535841" y="219409"/>
                      <a:pt x="638523" y="203937"/>
                      <a:pt x="792935" y="85650"/>
                    </a:cubicBezTo>
                    <a:cubicBezTo>
                      <a:pt x="816931" y="85650"/>
                      <a:pt x="901862" y="147494"/>
                      <a:pt x="901862" y="171490"/>
                    </a:cubicBezTo>
                    <a:lnTo>
                      <a:pt x="901862" y="345278"/>
                    </a:lnTo>
                    <a:cubicBezTo>
                      <a:pt x="901862" y="369274"/>
                      <a:pt x="844714" y="533365"/>
                      <a:pt x="820718" y="533365"/>
                    </a:cubicBezTo>
                    <a:cubicBezTo>
                      <a:pt x="658038" y="406441"/>
                      <a:pt x="577532" y="370857"/>
                      <a:pt x="449618" y="358545"/>
                    </a:cubicBezTo>
                    <a:cubicBezTo>
                      <a:pt x="321704" y="346233"/>
                      <a:pt x="129858" y="460586"/>
                      <a:pt x="53233" y="459490"/>
                    </a:cubicBezTo>
                    <a:cubicBezTo>
                      <a:pt x="29237" y="459490"/>
                      <a:pt x="0" y="369274"/>
                      <a:pt x="0" y="345278"/>
                    </a:cubicBezTo>
                    <a:lnTo>
                      <a:pt x="0" y="17149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700088" y="-3048000"/>
              <a:ext cx="3024187" cy="3260725"/>
              <a:chOff x="3940176" y="1559719"/>
              <a:chExt cx="3024187" cy="3260725"/>
            </a:xfrm>
            <a:solidFill>
              <a:srgbClr val="202A36"/>
            </a:solidFill>
          </p:grpSpPr>
          <p:sp>
            <p:nvSpPr>
              <p:cNvPr id="18" name="圆角矩形 17"/>
              <p:cNvSpPr/>
              <p:nvPr/>
            </p:nvSpPr>
            <p:spPr>
              <a:xfrm>
                <a:off x="5516563" y="1559719"/>
                <a:ext cx="1447800" cy="990600"/>
              </a:xfrm>
              <a:prstGeom prst="round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圆角矩形 18"/>
              <p:cNvSpPr/>
              <p:nvPr/>
            </p:nvSpPr>
            <p:spPr>
              <a:xfrm>
                <a:off x="5515769" y="3829844"/>
                <a:ext cx="1447800" cy="990600"/>
              </a:xfrm>
              <a:prstGeom prst="round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圆角矩形 19"/>
              <p:cNvSpPr/>
              <p:nvPr/>
            </p:nvSpPr>
            <p:spPr>
              <a:xfrm>
                <a:off x="3940176" y="2677319"/>
                <a:ext cx="1447800" cy="990600"/>
              </a:xfrm>
              <a:prstGeom prst="round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17"/>
              <p:cNvSpPr/>
              <p:nvPr/>
            </p:nvSpPr>
            <p:spPr>
              <a:xfrm rot="18884533">
                <a:off x="4986624" y="2349450"/>
                <a:ext cx="901862" cy="445469"/>
              </a:xfrm>
              <a:custGeom>
                <a:avLst/>
                <a:gdLst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858414 w 901862"/>
                  <a:gd name="connsiteY2" fmla="*/ 0 h 260684"/>
                  <a:gd name="connsiteX3" fmla="*/ 901862 w 901862"/>
                  <a:gd name="connsiteY3" fmla="*/ 43448 h 260684"/>
                  <a:gd name="connsiteX4" fmla="*/ 901862 w 901862"/>
                  <a:gd name="connsiteY4" fmla="*/ 217236 h 260684"/>
                  <a:gd name="connsiteX5" fmla="*/ 858414 w 901862"/>
                  <a:gd name="connsiteY5" fmla="*/ 260684 h 260684"/>
                  <a:gd name="connsiteX6" fmla="*/ 43448 w 901862"/>
                  <a:gd name="connsiteY6" fmla="*/ 260684 h 260684"/>
                  <a:gd name="connsiteX7" fmla="*/ 0 w 901862"/>
                  <a:gd name="connsiteY7" fmla="*/ 217236 h 260684"/>
                  <a:gd name="connsiteX8" fmla="*/ 0 w 901862"/>
                  <a:gd name="connsiteY8" fmla="*/ 43448 h 260684"/>
                  <a:gd name="connsiteX0" fmla="*/ 0 w 901862"/>
                  <a:gd name="connsiteY0" fmla="*/ 43539 h 260775"/>
                  <a:gd name="connsiteX1" fmla="*/ 43448 w 901862"/>
                  <a:gd name="connsiteY1" fmla="*/ 91 h 260775"/>
                  <a:gd name="connsiteX2" fmla="*/ 469179 w 901862"/>
                  <a:gd name="connsiteY2" fmla="*/ 0 h 260775"/>
                  <a:gd name="connsiteX3" fmla="*/ 858414 w 901862"/>
                  <a:gd name="connsiteY3" fmla="*/ 91 h 260775"/>
                  <a:gd name="connsiteX4" fmla="*/ 901862 w 901862"/>
                  <a:gd name="connsiteY4" fmla="*/ 43539 h 260775"/>
                  <a:gd name="connsiteX5" fmla="*/ 901862 w 901862"/>
                  <a:gd name="connsiteY5" fmla="*/ 217327 h 260775"/>
                  <a:gd name="connsiteX6" fmla="*/ 858414 w 901862"/>
                  <a:gd name="connsiteY6" fmla="*/ 260775 h 260775"/>
                  <a:gd name="connsiteX7" fmla="*/ 43448 w 901862"/>
                  <a:gd name="connsiteY7" fmla="*/ 260775 h 260775"/>
                  <a:gd name="connsiteX8" fmla="*/ 0 w 901862"/>
                  <a:gd name="connsiteY8" fmla="*/ 217327 h 260775"/>
                  <a:gd name="connsiteX9" fmla="*/ 0 w 901862"/>
                  <a:gd name="connsiteY9" fmla="*/ 43539 h 260775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1588 w 901862"/>
                  <a:gd name="connsiteY2" fmla="*/ 144593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6799 w 901862"/>
                  <a:gd name="connsiteY3" fmla="*/ 5045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6799 w 901862"/>
                  <a:gd name="connsiteY3" fmla="*/ 5045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3023 w 901862"/>
                  <a:gd name="connsiteY3" fmla="*/ 26637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9712 w 901862"/>
                  <a:gd name="connsiteY3" fmla="*/ 36769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9712 w 901862"/>
                  <a:gd name="connsiteY3" fmla="*/ 36769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792935 w 901862"/>
                  <a:gd name="connsiteY3" fmla="*/ 2322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792935 w 901862"/>
                  <a:gd name="connsiteY3" fmla="*/ 2322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3448 w 901862"/>
                  <a:gd name="connsiteY7" fmla="*/ 373490 h 373490"/>
                  <a:gd name="connsiteX8" fmla="*/ 0 w 901862"/>
                  <a:gd name="connsiteY8" fmla="*/ 330042 h 373490"/>
                  <a:gd name="connsiteX9" fmla="*/ 0 w 901862"/>
                  <a:gd name="connsiteY9" fmla="*/ 156254 h 373490"/>
                  <a:gd name="connsiteX0" fmla="*/ 0 w 901862"/>
                  <a:gd name="connsiteY0" fmla="*/ 156254 h 373784"/>
                  <a:gd name="connsiteX1" fmla="*/ 45639 w 901862"/>
                  <a:gd name="connsiteY1" fmla="*/ 0 h 373784"/>
                  <a:gd name="connsiteX2" fmla="*/ 408216 w 901862"/>
                  <a:gd name="connsiteY2" fmla="*/ 189898 h 373784"/>
                  <a:gd name="connsiteX3" fmla="*/ 792935 w 901862"/>
                  <a:gd name="connsiteY3" fmla="*/ 70414 h 373784"/>
                  <a:gd name="connsiteX4" fmla="*/ 901862 w 901862"/>
                  <a:gd name="connsiteY4" fmla="*/ 156254 h 373784"/>
                  <a:gd name="connsiteX5" fmla="*/ 901862 w 901862"/>
                  <a:gd name="connsiteY5" fmla="*/ 330042 h 373784"/>
                  <a:gd name="connsiteX6" fmla="*/ 858414 w 901862"/>
                  <a:gd name="connsiteY6" fmla="*/ 373490 h 373784"/>
                  <a:gd name="connsiteX7" fmla="*/ 486526 w 901862"/>
                  <a:gd name="connsiteY7" fmla="*/ 373784 h 373784"/>
                  <a:gd name="connsiteX8" fmla="*/ 43448 w 901862"/>
                  <a:gd name="connsiteY8" fmla="*/ 373490 h 373784"/>
                  <a:gd name="connsiteX9" fmla="*/ 0 w 901862"/>
                  <a:gd name="connsiteY9" fmla="*/ 330042 h 373784"/>
                  <a:gd name="connsiteX10" fmla="*/ 0 w 901862"/>
                  <a:gd name="connsiteY10" fmla="*/ 156254 h 373784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71864 w 901862"/>
                  <a:gd name="connsiteY7" fmla="*/ 264269 h 373490"/>
                  <a:gd name="connsiteX8" fmla="*/ 43448 w 901862"/>
                  <a:gd name="connsiteY8" fmla="*/ 373490 h 373490"/>
                  <a:gd name="connsiteX9" fmla="*/ 0 w 901862"/>
                  <a:gd name="connsiteY9" fmla="*/ 330042 h 373490"/>
                  <a:gd name="connsiteX10" fmla="*/ 0 w 901862"/>
                  <a:gd name="connsiteY10" fmla="*/ 156254 h 373490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59752 w 901862"/>
                  <a:gd name="connsiteY7" fmla="*/ 336619 h 373490"/>
                  <a:gd name="connsiteX8" fmla="*/ 43448 w 901862"/>
                  <a:gd name="connsiteY8" fmla="*/ 373490 h 373490"/>
                  <a:gd name="connsiteX9" fmla="*/ 0 w 901862"/>
                  <a:gd name="connsiteY9" fmla="*/ 330042 h 373490"/>
                  <a:gd name="connsiteX10" fmla="*/ 0 w 901862"/>
                  <a:gd name="connsiteY10" fmla="*/ 156254 h 373490"/>
                  <a:gd name="connsiteX0" fmla="*/ 0 w 901862"/>
                  <a:gd name="connsiteY0" fmla="*/ 156254 h 373507"/>
                  <a:gd name="connsiteX1" fmla="*/ 45639 w 901862"/>
                  <a:gd name="connsiteY1" fmla="*/ 0 h 373507"/>
                  <a:gd name="connsiteX2" fmla="*/ 408216 w 901862"/>
                  <a:gd name="connsiteY2" fmla="*/ 189898 h 373507"/>
                  <a:gd name="connsiteX3" fmla="*/ 792935 w 901862"/>
                  <a:gd name="connsiteY3" fmla="*/ 70414 h 373507"/>
                  <a:gd name="connsiteX4" fmla="*/ 901862 w 901862"/>
                  <a:gd name="connsiteY4" fmla="*/ 156254 h 373507"/>
                  <a:gd name="connsiteX5" fmla="*/ 901862 w 901862"/>
                  <a:gd name="connsiteY5" fmla="*/ 330042 h 373507"/>
                  <a:gd name="connsiteX6" fmla="*/ 858414 w 901862"/>
                  <a:gd name="connsiteY6" fmla="*/ 373490 h 373507"/>
                  <a:gd name="connsiteX7" fmla="*/ 459752 w 901862"/>
                  <a:gd name="connsiteY7" fmla="*/ 336619 h 373507"/>
                  <a:gd name="connsiteX8" fmla="*/ 43448 w 901862"/>
                  <a:gd name="connsiteY8" fmla="*/ 373490 h 373507"/>
                  <a:gd name="connsiteX9" fmla="*/ 0 w 901862"/>
                  <a:gd name="connsiteY9" fmla="*/ 330042 h 373507"/>
                  <a:gd name="connsiteX10" fmla="*/ 0 w 901862"/>
                  <a:gd name="connsiteY10" fmla="*/ 156254 h 373507"/>
                  <a:gd name="connsiteX0" fmla="*/ 0 w 901862"/>
                  <a:gd name="connsiteY0" fmla="*/ 156254 h 420677"/>
                  <a:gd name="connsiteX1" fmla="*/ 45639 w 901862"/>
                  <a:gd name="connsiteY1" fmla="*/ 0 h 420677"/>
                  <a:gd name="connsiteX2" fmla="*/ 408216 w 901862"/>
                  <a:gd name="connsiteY2" fmla="*/ 189898 h 420677"/>
                  <a:gd name="connsiteX3" fmla="*/ 792935 w 901862"/>
                  <a:gd name="connsiteY3" fmla="*/ 70414 h 420677"/>
                  <a:gd name="connsiteX4" fmla="*/ 901862 w 901862"/>
                  <a:gd name="connsiteY4" fmla="*/ 156254 h 420677"/>
                  <a:gd name="connsiteX5" fmla="*/ 901862 w 901862"/>
                  <a:gd name="connsiteY5" fmla="*/ 330042 h 420677"/>
                  <a:gd name="connsiteX6" fmla="*/ 858414 w 901862"/>
                  <a:gd name="connsiteY6" fmla="*/ 373490 h 420677"/>
                  <a:gd name="connsiteX7" fmla="*/ 459752 w 901862"/>
                  <a:gd name="connsiteY7" fmla="*/ 336619 h 420677"/>
                  <a:gd name="connsiteX8" fmla="*/ 49971 w 901862"/>
                  <a:gd name="connsiteY8" fmla="*/ 420666 h 420677"/>
                  <a:gd name="connsiteX9" fmla="*/ 0 w 901862"/>
                  <a:gd name="connsiteY9" fmla="*/ 330042 h 420677"/>
                  <a:gd name="connsiteX10" fmla="*/ 0 w 901862"/>
                  <a:gd name="connsiteY10" fmla="*/ 156254 h 420677"/>
                  <a:gd name="connsiteX0" fmla="*/ 0 w 901862"/>
                  <a:gd name="connsiteY0" fmla="*/ 156254 h 460941"/>
                  <a:gd name="connsiteX1" fmla="*/ 45639 w 901862"/>
                  <a:gd name="connsiteY1" fmla="*/ 0 h 460941"/>
                  <a:gd name="connsiteX2" fmla="*/ 408216 w 901862"/>
                  <a:gd name="connsiteY2" fmla="*/ 189898 h 460941"/>
                  <a:gd name="connsiteX3" fmla="*/ 792935 w 901862"/>
                  <a:gd name="connsiteY3" fmla="*/ 70414 h 460941"/>
                  <a:gd name="connsiteX4" fmla="*/ 901862 w 901862"/>
                  <a:gd name="connsiteY4" fmla="*/ 156254 h 460941"/>
                  <a:gd name="connsiteX5" fmla="*/ 901862 w 901862"/>
                  <a:gd name="connsiteY5" fmla="*/ 330042 h 460941"/>
                  <a:gd name="connsiteX6" fmla="*/ 834446 w 901862"/>
                  <a:gd name="connsiteY6" fmla="*/ 460941 h 460941"/>
                  <a:gd name="connsiteX7" fmla="*/ 459752 w 901862"/>
                  <a:gd name="connsiteY7" fmla="*/ 336619 h 460941"/>
                  <a:gd name="connsiteX8" fmla="*/ 49971 w 901862"/>
                  <a:gd name="connsiteY8" fmla="*/ 420666 h 460941"/>
                  <a:gd name="connsiteX9" fmla="*/ 0 w 901862"/>
                  <a:gd name="connsiteY9" fmla="*/ 330042 h 460941"/>
                  <a:gd name="connsiteX10" fmla="*/ 0 w 901862"/>
                  <a:gd name="connsiteY10" fmla="*/ 156254 h 460941"/>
                  <a:gd name="connsiteX0" fmla="*/ 0 w 901862"/>
                  <a:gd name="connsiteY0" fmla="*/ 156254 h 460941"/>
                  <a:gd name="connsiteX1" fmla="*/ 45639 w 901862"/>
                  <a:gd name="connsiteY1" fmla="*/ 0 h 460941"/>
                  <a:gd name="connsiteX2" fmla="*/ 408216 w 901862"/>
                  <a:gd name="connsiteY2" fmla="*/ 189898 h 460941"/>
                  <a:gd name="connsiteX3" fmla="*/ 792935 w 901862"/>
                  <a:gd name="connsiteY3" fmla="*/ 70414 h 460941"/>
                  <a:gd name="connsiteX4" fmla="*/ 901862 w 901862"/>
                  <a:gd name="connsiteY4" fmla="*/ 156254 h 460941"/>
                  <a:gd name="connsiteX5" fmla="*/ 901862 w 901862"/>
                  <a:gd name="connsiteY5" fmla="*/ 330042 h 460941"/>
                  <a:gd name="connsiteX6" fmla="*/ 834446 w 901862"/>
                  <a:gd name="connsiteY6" fmla="*/ 460941 h 460941"/>
                  <a:gd name="connsiteX7" fmla="*/ 459752 w 901862"/>
                  <a:gd name="connsiteY7" fmla="*/ 336619 h 460941"/>
                  <a:gd name="connsiteX8" fmla="*/ 49971 w 901862"/>
                  <a:gd name="connsiteY8" fmla="*/ 420666 h 460941"/>
                  <a:gd name="connsiteX9" fmla="*/ 0 w 901862"/>
                  <a:gd name="connsiteY9" fmla="*/ 330042 h 460941"/>
                  <a:gd name="connsiteX10" fmla="*/ 0 w 901862"/>
                  <a:gd name="connsiteY10" fmla="*/ 156254 h 460941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59752 w 901862"/>
                  <a:gd name="connsiteY7" fmla="*/ 33661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59752 w 901862"/>
                  <a:gd name="connsiteY7" fmla="*/ 33661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71490 h 533365"/>
                  <a:gd name="connsiteX1" fmla="*/ 27185 w 901862"/>
                  <a:gd name="connsiteY1" fmla="*/ 0 h 533365"/>
                  <a:gd name="connsiteX2" fmla="*/ 408216 w 901862"/>
                  <a:gd name="connsiteY2" fmla="*/ 205134 h 533365"/>
                  <a:gd name="connsiteX3" fmla="*/ 792935 w 901862"/>
                  <a:gd name="connsiteY3" fmla="*/ 85650 h 533365"/>
                  <a:gd name="connsiteX4" fmla="*/ 901862 w 901862"/>
                  <a:gd name="connsiteY4" fmla="*/ 171490 h 533365"/>
                  <a:gd name="connsiteX5" fmla="*/ 901862 w 901862"/>
                  <a:gd name="connsiteY5" fmla="*/ 345278 h 533365"/>
                  <a:gd name="connsiteX6" fmla="*/ 820718 w 901862"/>
                  <a:gd name="connsiteY6" fmla="*/ 533365 h 533365"/>
                  <a:gd name="connsiteX7" fmla="*/ 449618 w 901862"/>
                  <a:gd name="connsiteY7" fmla="*/ 358545 h 533365"/>
                  <a:gd name="connsiteX8" fmla="*/ 53233 w 901862"/>
                  <a:gd name="connsiteY8" fmla="*/ 459490 h 533365"/>
                  <a:gd name="connsiteX9" fmla="*/ 0 w 901862"/>
                  <a:gd name="connsiteY9" fmla="*/ 345278 h 533365"/>
                  <a:gd name="connsiteX10" fmla="*/ 0 w 901862"/>
                  <a:gd name="connsiteY10" fmla="*/ 171490 h 533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01862" h="533365">
                    <a:moveTo>
                      <a:pt x="0" y="171490"/>
                    </a:moveTo>
                    <a:cubicBezTo>
                      <a:pt x="0" y="147494"/>
                      <a:pt x="3189" y="0"/>
                      <a:pt x="27185" y="0"/>
                    </a:cubicBezTo>
                    <a:cubicBezTo>
                      <a:pt x="108606" y="96799"/>
                      <a:pt x="280591" y="190859"/>
                      <a:pt x="408216" y="205134"/>
                    </a:cubicBezTo>
                    <a:cubicBezTo>
                      <a:pt x="535841" y="219409"/>
                      <a:pt x="638523" y="203937"/>
                      <a:pt x="792935" y="85650"/>
                    </a:cubicBezTo>
                    <a:cubicBezTo>
                      <a:pt x="816931" y="85650"/>
                      <a:pt x="901862" y="147494"/>
                      <a:pt x="901862" y="171490"/>
                    </a:cubicBezTo>
                    <a:lnTo>
                      <a:pt x="901862" y="345278"/>
                    </a:lnTo>
                    <a:cubicBezTo>
                      <a:pt x="901862" y="369274"/>
                      <a:pt x="844714" y="533365"/>
                      <a:pt x="820718" y="533365"/>
                    </a:cubicBezTo>
                    <a:cubicBezTo>
                      <a:pt x="658038" y="406441"/>
                      <a:pt x="577532" y="370857"/>
                      <a:pt x="449618" y="358545"/>
                    </a:cubicBezTo>
                    <a:cubicBezTo>
                      <a:pt x="321704" y="346233"/>
                      <a:pt x="129858" y="460586"/>
                      <a:pt x="53233" y="459490"/>
                    </a:cubicBezTo>
                    <a:cubicBezTo>
                      <a:pt x="29237" y="459490"/>
                      <a:pt x="0" y="369274"/>
                      <a:pt x="0" y="345278"/>
                    </a:cubicBezTo>
                    <a:lnTo>
                      <a:pt x="0" y="17149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圆角矩形 17"/>
              <p:cNvSpPr/>
              <p:nvPr/>
            </p:nvSpPr>
            <p:spPr>
              <a:xfrm rot="2188039">
                <a:off x="4847484" y="3452363"/>
                <a:ext cx="1152426" cy="564051"/>
              </a:xfrm>
              <a:custGeom>
                <a:avLst/>
                <a:gdLst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858414 w 901862"/>
                  <a:gd name="connsiteY2" fmla="*/ 0 h 260684"/>
                  <a:gd name="connsiteX3" fmla="*/ 901862 w 901862"/>
                  <a:gd name="connsiteY3" fmla="*/ 43448 h 260684"/>
                  <a:gd name="connsiteX4" fmla="*/ 901862 w 901862"/>
                  <a:gd name="connsiteY4" fmla="*/ 217236 h 260684"/>
                  <a:gd name="connsiteX5" fmla="*/ 858414 w 901862"/>
                  <a:gd name="connsiteY5" fmla="*/ 260684 h 260684"/>
                  <a:gd name="connsiteX6" fmla="*/ 43448 w 901862"/>
                  <a:gd name="connsiteY6" fmla="*/ 260684 h 260684"/>
                  <a:gd name="connsiteX7" fmla="*/ 0 w 901862"/>
                  <a:gd name="connsiteY7" fmla="*/ 217236 h 260684"/>
                  <a:gd name="connsiteX8" fmla="*/ 0 w 901862"/>
                  <a:gd name="connsiteY8" fmla="*/ 43448 h 260684"/>
                  <a:gd name="connsiteX0" fmla="*/ 0 w 901862"/>
                  <a:gd name="connsiteY0" fmla="*/ 43539 h 260775"/>
                  <a:gd name="connsiteX1" fmla="*/ 43448 w 901862"/>
                  <a:gd name="connsiteY1" fmla="*/ 91 h 260775"/>
                  <a:gd name="connsiteX2" fmla="*/ 469179 w 901862"/>
                  <a:gd name="connsiteY2" fmla="*/ 0 h 260775"/>
                  <a:gd name="connsiteX3" fmla="*/ 858414 w 901862"/>
                  <a:gd name="connsiteY3" fmla="*/ 91 h 260775"/>
                  <a:gd name="connsiteX4" fmla="*/ 901862 w 901862"/>
                  <a:gd name="connsiteY4" fmla="*/ 43539 h 260775"/>
                  <a:gd name="connsiteX5" fmla="*/ 901862 w 901862"/>
                  <a:gd name="connsiteY5" fmla="*/ 217327 h 260775"/>
                  <a:gd name="connsiteX6" fmla="*/ 858414 w 901862"/>
                  <a:gd name="connsiteY6" fmla="*/ 260775 h 260775"/>
                  <a:gd name="connsiteX7" fmla="*/ 43448 w 901862"/>
                  <a:gd name="connsiteY7" fmla="*/ 260775 h 260775"/>
                  <a:gd name="connsiteX8" fmla="*/ 0 w 901862"/>
                  <a:gd name="connsiteY8" fmla="*/ 217327 h 260775"/>
                  <a:gd name="connsiteX9" fmla="*/ 0 w 901862"/>
                  <a:gd name="connsiteY9" fmla="*/ 43539 h 260775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1588 w 901862"/>
                  <a:gd name="connsiteY2" fmla="*/ 144593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43448 h 260684"/>
                  <a:gd name="connsiteX1" fmla="*/ 43448 w 901862"/>
                  <a:gd name="connsiteY1" fmla="*/ 0 h 260684"/>
                  <a:gd name="connsiteX2" fmla="*/ 446920 w 901862"/>
                  <a:gd name="connsiteY2" fmla="*/ 82317 h 260684"/>
                  <a:gd name="connsiteX3" fmla="*/ 858414 w 901862"/>
                  <a:gd name="connsiteY3" fmla="*/ 0 h 260684"/>
                  <a:gd name="connsiteX4" fmla="*/ 901862 w 901862"/>
                  <a:gd name="connsiteY4" fmla="*/ 43448 h 260684"/>
                  <a:gd name="connsiteX5" fmla="*/ 901862 w 901862"/>
                  <a:gd name="connsiteY5" fmla="*/ 217236 h 260684"/>
                  <a:gd name="connsiteX6" fmla="*/ 858414 w 901862"/>
                  <a:gd name="connsiteY6" fmla="*/ 260684 h 260684"/>
                  <a:gd name="connsiteX7" fmla="*/ 43448 w 901862"/>
                  <a:gd name="connsiteY7" fmla="*/ 260684 h 260684"/>
                  <a:gd name="connsiteX8" fmla="*/ 0 w 901862"/>
                  <a:gd name="connsiteY8" fmla="*/ 217236 h 260684"/>
                  <a:gd name="connsiteX9" fmla="*/ 0 w 901862"/>
                  <a:gd name="connsiteY9" fmla="*/ 43448 h 26068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90518 h 307754"/>
                  <a:gd name="connsiteX1" fmla="*/ 60498 w 901862"/>
                  <a:gd name="connsiteY1" fmla="*/ 0 h 307754"/>
                  <a:gd name="connsiteX2" fmla="*/ 446920 w 901862"/>
                  <a:gd name="connsiteY2" fmla="*/ 129387 h 307754"/>
                  <a:gd name="connsiteX3" fmla="*/ 858414 w 901862"/>
                  <a:gd name="connsiteY3" fmla="*/ 47070 h 307754"/>
                  <a:gd name="connsiteX4" fmla="*/ 901862 w 901862"/>
                  <a:gd name="connsiteY4" fmla="*/ 90518 h 307754"/>
                  <a:gd name="connsiteX5" fmla="*/ 901862 w 901862"/>
                  <a:gd name="connsiteY5" fmla="*/ 264306 h 307754"/>
                  <a:gd name="connsiteX6" fmla="*/ 858414 w 901862"/>
                  <a:gd name="connsiteY6" fmla="*/ 307754 h 307754"/>
                  <a:gd name="connsiteX7" fmla="*/ 43448 w 901862"/>
                  <a:gd name="connsiteY7" fmla="*/ 307754 h 307754"/>
                  <a:gd name="connsiteX8" fmla="*/ 0 w 901862"/>
                  <a:gd name="connsiteY8" fmla="*/ 264306 h 307754"/>
                  <a:gd name="connsiteX9" fmla="*/ 0 w 901862"/>
                  <a:gd name="connsiteY9" fmla="*/ 90518 h 307754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46920 w 901862"/>
                  <a:gd name="connsiteY2" fmla="*/ 147932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8414 w 901862"/>
                  <a:gd name="connsiteY3" fmla="*/ 65615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6799 w 901862"/>
                  <a:gd name="connsiteY3" fmla="*/ 5045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56799 w 901862"/>
                  <a:gd name="connsiteY3" fmla="*/ 5045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3023 w 901862"/>
                  <a:gd name="connsiteY3" fmla="*/ 26637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9712 w 901862"/>
                  <a:gd name="connsiteY3" fmla="*/ 36769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809712 w 901862"/>
                  <a:gd name="connsiteY3" fmla="*/ 36769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792935 w 901862"/>
                  <a:gd name="connsiteY3" fmla="*/ 2322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09063 h 326299"/>
                  <a:gd name="connsiteX1" fmla="*/ 55530 w 901862"/>
                  <a:gd name="connsiteY1" fmla="*/ 0 h 326299"/>
                  <a:gd name="connsiteX2" fmla="*/ 408216 w 901862"/>
                  <a:gd name="connsiteY2" fmla="*/ 142707 h 326299"/>
                  <a:gd name="connsiteX3" fmla="*/ 792935 w 901862"/>
                  <a:gd name="connsiteY3" fmla="*/ 23223 h 326299"/>
                  <a:gd name="connsiteX4" fmla="*/ 901862 w 901862"/>
                  <a:gd name="connsiteY4" fmla="*/ 109063 h 326299"/>
                  <a:gd name="connsiteX5" fmla="*/ 901862 w 901862"/>
                  <a:gd name="connsiteY5" fmla="*/ 282851 h 326299"/>
                  <a:gd name="connsiteX6" fmla="*/ 858414 w 901862"/>
                  <a:gd name="connsiteY6" fmla="*/ 326299 h 326299"/>
                  <a:gd name="connsiteX7" fmla="*/ 43448 w 901862"/>
                  <a:gd name="connsiteY7" fmla="*/ 326299 h 326299"/>
                  <a:gd name="connsiteX8" fmla="*/ 0 w 901862"/>
                  <a:gd name="connsiteY8" fmla="*/ 282851 h 326299"/>
                  <a:gd name="connsiteX9" fmla="*/ 0 w 901862"/>
                  <a:gd name="connsiteY9" fmla="*/ 109063 h 326299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3448 w 901862"/>
                  <a:gd name="connsiteY7" fmla="*/ 373490 h 373490"/>
                  <a:gd name="connsiteX8" fmla="*/ 0 w 901862"/>
                  <a:gd name="connsiteY8" fmla="*/ 330042 h 373490"/>
                  <a:gd name="connsiteX9" fmla="*/ 0 w 901862"/>
                  <a:gd name="connsiteY9" fmla="*/ 156254 h 373490"/>
                  <a:gd name="connsiteX0" fmla="*/ 0 w 901862"/>
                  <a:gd name="connsiteY0" fmla="*/ 156254 h 373784"/>
                  <a:gd name="connsiteX1" fmla="*/ 45639 w 901862"/>
                  <a:gd name="connsiteY1" fmla="*/ 0 h 373784"/>
                  <a:gd name="connsiteX2" fmla="*/ 408216 w 901862"/>
                  <a:gd name="connsiteY2" fmla="*/ 189898 h 373784"/>
                  <a:gd name="connsiteX3" fmla="*/ 792935 w 901862"/>
                  <a:gd name="connsiteY3" fmla="*/ 70414 h 373784"/>
                  <a:gd name="connsiteX4" fmla="*/ 901862 w 901862"/>
                  <a:gd name="connsiteY4" fmla="*/ 156254 h 373784"/>
                  <a:gd name="connsiteX5" fmla="*/ 901862 w 901862"/>
                  <a:gd name="connsiteY5" fmla="*/ 330042 h 373784"/>
                  <a:gd name="connsiteX6" fmla="*/ 858414 w 901862"/>
                  <a:gd name="connsiteY6" fmla="*/ 373490 h 373784"/>
                  <a:gd name="connsiteX7" fmla="*/ 486526 w 901862"/>
                  <a:gd name="connsiteY7" fmla="*/ 373784 h 373784"/>
                  <a:gd name="connsiteX8" fmla="*/ 43448 w 901862"/>
                  <a:gd name="connsiteY8" fmla="*/ 373490 h 373784"/>
                  <a:gd name="connsiteX9" fmla="*/ 0 w 901862"/>
                  <a:gd name="connsiteY9" fmla="*/ 330042 h 373784"/>
                  <a:gd name="connsiteX10" fmla="*/ 0 w 901862"/>
                  <a:gd name="connsiteY10" fmla="*/ 156254 h 373784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71864 w 901862"/>
                  <a:gd name="connsiteY7" fmla="*/ 264269 h 373490"/>
                  <a:gd name="connsiteX8" fmla="*/ 43448 w 901862"/>
                  <a:gd name="connsiteY8" fmla="*/ 373490 h 373490"/>
                  <a:gd name="connsiteX9" fmla="*/ 0 w 901862"/>
                  <a:gd name="connsiteY9" fmla="*/ 330042 h 373490"/>
                  <a:gd name="connsiteX10" fmla="*/ 0 w 901862"/>
                  <a:gd name="connsiteY10" fmla="*/ 156254 h 373490"/>
                  <a:gd name="connsiteX0" fmla="*/ 0 w 901862"/>
                  <a:gd name="connsiteY0" fmla="*/ 156254 h 373490"/>
                  <a:gd name="connsiteX1" fmla="*/ 45639 w 901862"/>
                  <a:gd name="connsiteY1" fmla="*/ 0 h 373490"/>
                  <a:gd name="connsiteX2" fmla="*/ 408216 w 901862"/>
                  <a:gd name="connsiteY2" fmla="*/ 189898 h 373490"/>
                  <a:gd name="connsiteX3" fmla="*/ 792935 w 901862"/>
                  <a:gd name="connsiteY3" fmla="*/ 70414 h 373490"/>
                  <a:gd name="connsiteX4" fmla="*/ 901862 w 901862"/>
                  <a:gd name="connsiteY4" fmla="*/ 156254 h 373490"/>
                  <a:gd name="connsiteX5" fmla="*/ 901862 w 901862"/>
                  <a:gd name="connsiteY5" fmla="*/ 330042 h 373490"/>
                  <a:gd name="connsiteX6" fmla="*/ 858414 w 901862"/>
                  <a:gd name="connsiteY6" fmla="*/ 373490 h 373490"/>
                  <a:gd name="connsiteX7" fmla="*/ 459752 w 901862"/>
                  <a:gd name="connsiteY7" fmla="*/ 336619 h 373490"/>
                  <a:gd name="connsiteX8" fmla="*/ 43448 w 901862"/>
                  <a:gd name="connsiteY8" fmla="*/ 373490 h 373490"/>
                  <a:gd name="connsiteX9" fmla="*/ 0 w 901862"/>
                  <a:gd name="connsiteY9" fmla="*/ 330042 h 373490"/>
                  <a:gd name="connsiteX10" fmla="*/ 0 w 901862"/>
                  <a:gd name="connsiteY10" fmla="*/ 156254 h 373490"/>
                  <a:gd name="connsiteX0" fmla="*/ 0 w 901862"/>
                  <a:gd name="connsiteY0" fmla="*/ 156254 h 373507"/>
                  <a:gd name="connsiteX1" fmla="*/ 45639 w 901862"/>
                  <a:gd name="connsiteY1" fmla="*/ 0 h 373507"/>
                  <a:gd name="connsiteX2" fmla="*/ 408216 w 901862"/>
                  <a:gd name="connsiteY2" fmla="*/ 189898 h 373507"/>
                  <a:gd name="connsiteX3" fmla="*/ 792935 w 901862"/>
                  <a:gd name="connsiteY3" fmla="*/ 70414 h 373507"/>
                  <a:gd name="connsiteX4" fmla="*/ 901862 w 901862"/>
                  <a:gd name="connsiteY4" fmla="*/ 156254 h 373507"/>
                  <a:gd name="connsiteX5" fmla="*/ 901862 w 901862"/>
                  <a:gd name="connsiteY5" fmla="*/ 330042 h 373507"/>
                  <a:gd name="connsiteX6" fmla="*/ 858414 w 901862"/>
                  <a:gd name="connsiteY6" fmla="*/ 373490 h 373507"/>
                  <a:gd name="connsiteX7" fmla="*/ 459752 w 901862"/>
                  <a:gd name="connsiteY7" fmla="*/ 336619 h 373507"/>
                  <a:gd name="connsiteX8" fmla="*/ 43448 w 901862"/>
                  <a:gd name="connsiteY8" fmla="*/ 373490 h 373507"/>
                  <a:gd name="connsiteX9" fmla="*/ 0 w 901862"/>
                  <a:gd name="connsiteY9" fmla="*/ 330042 h 373507"/>
                  <a:gd name="connsiteX10" fmla="*/ 0 w 901862"/>
                  <a:gd name="connsiteY10" fmla="*/ 156254 h 373507"/>
                  <a:gd name="connsiteX0" fmla="*/ 0 w 901862"/>
                  <a:gd name="connsiteY0" fmla="*/ 156254 h 420677"/>
                  <a:gd name="connsiteX1" fmla="*/ 45639 w 901862"/>
                  <a:gd name="connsiteY1" fmla="*/ 0 h 420677"/>
                  <a:gd name="connsiteX2" fmla="*/ 408216 w 901862"/>
                  <a:gd name="connsiteY2" fmla="*/ 189898 h 420677"/>
                  <a:gd name="connsiteX3" fmla="*/ 792935 w 901862"/>
                  <a:gd name="connsiteY3" fmla="*/ 70414 h 420677"/>
                  <a:gd name="connsiteX4" fmla="*/ 901862 w 901862"/>
                  <a:gd name="connsiteY4" fmla="*/ 156254 h 420677"/>
                  <a:gd name="connsiteX5" fmla="*/ 901862 w 901862"/>
                  <a:gd name="connsiteY5" fmla="*/ 330042 h 420677"/>
                  <a:gd name="connsiteX6" fmla="*/ 858414 w 901862"/>
                  <a:gd name="connsiteY6" fmla="*/ 373490 h 420677"/>
                  <a:gd name="connsiteX7" fmla="*/ 459752 w 901862"/>
                  <a:gd name="connsiteY7" fmla="*/ 336619 h 420677"/>
                  <a:gd name="connsiteX8" fmla="*/ 49971 w 901862"/>
                  <a:gd name="connsiteY8" fmla="*/ 420666 h 420677"/>
                  <a:gd name="connsiteX9" fmla="*/ 0 w 901862"/>
                  <a:gd name="connsiteY9" fmla="*/ 330042 h 420677"/>
                  <a:gd name="connsiteX10" fmla="*/ 0 w 901862"/>
                  <a:gd name="connsiteY10" fmla="*/ 156254 h 420677"/>
                  <a:gd name="connsiteX0" fmla="*/ 0 w 901862"/>
                  <a:gd name="connsiteY0" fmla="*/ 156254 h 460941"/>
                  <a:gd name="connsiteX1" fmla="*/ 45639 w 901862"/>
                  <a:gd name="connsiteY1" fmla="*/ 0 h 460941"/>
                  <a:gd name="connsiteX2" fmla="*/ 408216 w 901862"/>
                  <a:gd name="connsiteY2" fmla="*/ 189898 h 460941"/>
                  <a:gd name="connsiteX3" fmla="*/ 792935 w 901862"/>
                  <a:gd name="connsiteY3" fmla="*/ 70414 h 460941"/>
                  <a:gd name="connsiteX4" fmla="*/ 901862 w 901862"/>
                  <a:gd name="connsiteY4" fmla="*/ 156254 h 460941"/>
                  <a:gd name="connsiteX5" fmla="*/ 901862 w 901862"/>
                  <a:gd name="connsiteY5" fmla="*/ 330042 h 460941"/>
                  <a:gd name="connsiteX6" fmla="*/ 834446 w 901862"/>
                  <a:gd name="connsiteY6" fmla="*/ 460941 h 460941"/>
                  <a:gd name="connsiteX7" fmla="*/ 459752 w 901862"/>
                  <a:gd name="connsiteY7" fmla="*/ 336619 h 460941"/>
                  <a:gd name="connsiteX8" fmla="*/ 49971 w 901862"/>
                  <a:gd name="connsiteY8" fmla="*/ 420666 h 460941"/>
                  <a:gd name="connsiteX9" fmla="*/ 0 w 901862"/>
                  <a:gd name="connsiteY9" fmla="*/ 330042 h 460941"/>
                  <a:gd name="connsiteX10" fmla="*/ 0 w 901862"/>
                  <a:gd name="connsiteY10" fmla="*/ 156254 h 460941"/>
                  <a:gd name="connsiteX0" fmla="*/ 0 w 901862"/>
                  <a:gd name="connsiteY0" fmla="*/ 156254 h 460941"/>
                  <a:gd name="connsiteX1" fmla="*/ 45639 w 901862"/>
                  <a:gd name="connsiteY1" fmla="*/ 0 h 460941"/>
                  <a:gd name="connsiteX2" fmla="*/ 408216 w 901862"/>
                  <a:gd name="connsiteY2" fmla="*/ 189898 h 460941"/>
                  <a:gd name="connsiteX3" fmla="*/ 792935 w 901862"/>
                  <a:gd name="connsiteY3" fmla="*/ 70414 h 460941"/>
                  <a:gd name="connsiteX4" fmla="*/ 901862 w 901862"/>
                  <a:gd name="connsiteY4" fmla="*/ 156254 h 460941"/>
                  <a:gd name="connsiteX5" fmla="*/ 901862 w 901862"/>
                  <a:gd name="connsiteY5" fmla="*/ 330042 h 460941"/>
                  <a:gd name="connsiteX6" fmla="*/ 834446 w 901862"/>
                  <a:gd name="connsiteY6" fmla="*/ 460941 h 460941"/>
                  <a:gd name="connsiteX7" fmla="*/ 459752 w 901862"/>
                  <a:gd name="connsiteY7" fmla="*/ 336619 h 460941"/>
                  <a:gd name="connsiteX8" fmla="*/ 49971 w 901862"/>
                  <a:gd name="connsiteY8" fmla="*/ 420666 h 460941"/>
                  <a:gd name="connsiteX9" fmla="*/ 0 w 901862"/>
                  <a:gd name="connsiteY9" fmla="*/ 330042 h 460941"/>
                  <a:gd name="connsiteX10" fmla="*/ 0 w 901862"/>
                  <a:gd name="connsiteY10" fmla="*/ 156254 h 460941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59752 w 901862"/>
                  <a:gd name="connsiteY7" fmla="*/ 33661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59752 w 901862"/>
                  <a:gd name="connsiteY7" fmla="*/ 33661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49971 w 901862"/>
                  <a:gd name="connsiteY8" fmla="*/ 420666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56254 h 518129"/>
                  <a:gd name="connsiteX1" fmla="*/ 45639 w 901862"/>
                  <a:gd name="connsiteY1" fmla="*/ 0 h 518129"/>
                  <a:gd name="connsiteX2" fmla="*/ 408216 w 901862"/>
                  <a:gd name="connsiteY2" fmla="*/ 189898 h 518129"/>
                  <a:gd name="connsiteX3" fmla="*/ 792935 w 901862"/>
                  <a:gd name="connsiteY3" fmla="*/ 70414 h 518129"/>
                  <a:gd name="connsiteX4" fmla="*/ 901862 w 901862"/>
                  <a:gd name="connsiteY4" fmla="*/ 156254 h 518129"/>
                  <a:gd name="connsiteX5" fmla="*/ 901862 w 901862"/>
                  <a:gd name="connsiteY5" fmla="*/ 330042 h 518129"/>
                  <a:gd name="connsiteX6" fmla="*/ 820718 w 901862"/>
                  <a:gd name="connsiteY6" fmla="*/ 518129 h 518129"/>
                  <a:gd name="connsiteX7" fmla="*/ 449618 w 901862"/>
                  <a:gd name="connsiteY7" fmla="*/ 343309 h 518129"/>
                  <a:gd name="connsiteX8" fmla="*/ 53233 w 901862"/>
                  <a:gd name="connsiteY8" fmla="*/ 444254 h 518129"/>
                  <a:gd name="connsiteX9" fmla="*/ 0 w 901862"/>
                  <a:gd name="connsiteY9" fmla="*/ 330042 h 518129"/>
                  <a:gd name="connsiteX10" fmla="*/ 0 w 901862"/>
                  <a:gd name="connsiteY10" fmla="*/ 156254 h 518129"/>
                  <a:gd name="connsiteX0" fmla="*/ 0 w 901862"/>
                  <a:gd name="connsiteY0" fmla="*/ 171490 h 533365"/>
                  <a:gd name="connsiteX1" fmla="*/ 27185 w 901862"/>
                  <a:gd name="connsiteY1" fmla="*/ 0 h 533365"/>
                  <a:gd name="connsiteX2" fmla="*/ 408216 w 901862"/>
                  <a:gd name="connsiteY2" fmla="*/ 205134 h 533365"/>
                  <a:gd name="connsiteX3" fmla="*/ 792935 w 901862"/>
                  <a:gd name="connsiteY3" fmla="*/ 85650 h 533365"/>
                  <a:gd name="connsiteX4" fmla="*/ 901862 w 901862"/>
                  <a:gd name="connsiteY4" fmla="*/ 171490 h 533365"/>
                  <a:gd name="connsiteX5" fmla="*/ 901862 w 901862"/>
                  <a:gd name="connsiteY5" fmla="*/ 345278 h 533365"/>
                  <a:gd name="connsiteX6" fmla="*/ 820718 w 901862"/>
                  <a:gd name="connsiteY6" fmla="*/ 533365 h 533365"/>
                  <a:gd name="connsiteX7" fmla="*/ 449618 w 901862"/>
                  <a:gd name="connsiteY7" fmla="*/ 358545 h 533365"/>
                  <a:gd name="connsiteX8" fmla="*/ 53233 w 901862"/>
                  <a:gd name="connsiteY8" fmla="*/ 459490 h 533365"/>
                  <a:gd name="connsiteX9" fmla="*/ 0 w 901862"/>
                  <a:gd name="connsiteY9" fmla="*/ 345278 h 533365"/>
                  <a:gd name="connsiteX10" fmla="*/ 0 w 901862"/>
                  <a:gd name="connsiteY10" fmla="*/ 171490 h 533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01862" h="533365">
                    <a:moveTo>
                      <a:pt x="0" y="171490"/>
                    </a:moveTo>
                    <a:cubicBezTo>
                      <a:pt x="0" y="147494"/>
                      <a:pt x="3189" y="0"/>
                      <a:pt x="27185" y="0"/>
                    </a:cubicBezTo>
                    <a:cubicBezTo>
                      <a:pt x="108606" y="96799"/>
                      <a:pt x="280591" y="190859"/>
                      <a:pt x="408216" y="205134"/>
                    </a:cubicBezTo>
                    <a:cubicBezTo>
                      <a:pt x="535841" y="219409"/>
                      <a:pt x="638523" y="203937"/>
                      <a:pt x="792935" y="85650"/>
                    </a:cubicBezTo>
                    <a:cubicBezTo>
                      <a:pt x="816931" y="85650"/>
                      <a:pt x="901862" y="147494"/>
                      <a:pt x="901862" y="171490"/>
                    </a:cubicBezTo>
                    <a:lnTo>
                      <a:pt x="901862" y="345278"/>
                    </a:lnTo>
                    <a:cubicBezTo>
                      <a:pt x="901862" y="369274"/>
                      <a:pt x="844714" y="533365"/>
                      <a:pt x="820718" y="533365"/>
                    </a:cubicBezTo>
                    <a:cubicBezTo>
                      <a:pt x="658038" y="406441"/>
                      <a:pt x="577532" y="370857"/>
                      <a:pt x="449618" y="358545"/>
                    </a:cubicBezTo>
                    <a:cubicBezTo>
                      <a:pt x="321704" y="346233"/>
                      <a:pt x="129858" y="460586"/>
                      <a:pt x="53233" y="459490"/>
                    </a:cubicBezTo>
                    <a:cubicBezTo>
                      <a:pt x="29237" y="459490"/>
                      <a:pt x="0" y="369274"/>
                      <a:pt x="0" y="345278"/>
                    </a:cubicBezTo>
                    <a:lnTo>
                      <a:pt x="0" y="17149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7" name="圆角矩形 16"/>
            <p:cNvSpPr/>
            <p:nvPr/>
          </p:nvSpPr>
          <p:spPr>
            <a:xfrm>
              <a:off x="700088" y="-4168775"/>
              <a:ext cx="1447800" cy="990600"/>
            </a:xfrm>
            <a:prstGeom prst="roundRect">
              <a:avLst/>
            </a:prstGeom>
            <a:blipFill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946289" y="5533423"/>
            <a:ext cx="6005876" cy="1013039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vert="horz" wrap="square" lIns="96393" tIns="48196" rIns="96393" bIns="48196" numCol="1" anchor="t" anchorCtr="0" compatLnSpc="1">
            <a:prstTxWarp prst="textNoShape">
              <a:avLst/>
            </a:prstTxWarp>
          </a:bodyPr>
          <a:lstStyle/>
          <a:p>
            <a:pPr defTabSz="1285372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530" kern="0">
              <a:solidFill>
                <a:sysClr val="windowText" lastClr="000000"/>
              </a:solidFill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946289" y="3865387"/>
            <a:ext cx="6005878" cy="103634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vert="horz" wrap="square" lIns="96393" tIns="48196" rIns="96393" bIns="48196" numCol="1" anchor="t" anchorCtr="0" compatLnSpc="1">
            <a:prstTxWarp prst="textNoShape">
              <a:avLst/>
            </a:prstTxWarp>
          </a:bodyPr>
          <a:lstStyle/>
          <a:p>
            <a:pPr defTabSz="1285372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530" kern="0">
              <a:solidFill>
                <a:sysClr val="windowText" lastClr="000000"/>
              </a:solidFill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946290" y="1875614"/>
            <a:ext cx="6005876" cy="131224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6393" tIns="48196" rIns="96393" bIns="48196" numCol="1" anchor="t" anchorCtr="0" compatLnSpc="1">
            <a:prstTxWarp prst="textNoShape">
              <a:avLst/>
            </a:prstTxWarp>
          </a:bodyPr>
          <a:lstStyle/>
          <a:p>
            <a:pPr defTabSz="1285372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530" kern="0">
              <a:solidFill>
                <a:sysClr val="windowText" lastClr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92157" y="1930924"/>
            <a:ext cx="1451423" cy="355866"/>
          </a:xfrm>
          <a:prstGeom prst="rect">
            <a:avLst/>
          </a:prstGeom>
          <a:noFill/>
        </p:spPr>
        <p:txBody>
          <a:bodyPr wrap="none" lIns="96393" tIns="48196" rIns="96393" bIns="48196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92157" y="3876474"/>
            <a:ext cx="1451423" cy="355866"/>
          </a:xfrm>
          <a:prstGeom prst="rect">
            <a:avLst/>
          </a:prstGeom>
          <a:noFill/>
        </p:spPr>
        <p:txBody>
          <a:bodyPr wrap="none" lIns="96393" tIns="48196" rIns="96393" bIns="48196" rtlCol="0">
            <a:spAutoFit/>
          </a:bodyPr>
          <a:lstStyle>
            <a:defPPr>
              <a:defRPr lang="en-US"/>
            </a:defPPr>
            <a:lvl1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000" i="0" u="none" strike="noStrike" kern="0" cap="none" spc="0" normalizeH="0" baseline="0">
                <a:ln>
                  <a:noFill/>
                </a:ln>
                <a:solidFill>
                  <a:srgbClr val="1B323D"/>
                </a:solidFill>
                <a:effectLst/>
                <a:uLnTx/>
                <a:uFillTx/>
                <a:latin typeface="微软雅黑"/>
                <a:ea typeface="微软雅黑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92157" y="5572913"/>
            <a:ext cx="1451423" cy="333552"/>
          </a:xfrm>
          <a:prstGeom prst="rect">
            <a:avLst/>
          </a:prstGeom>
          <a:noFill/>
        </p:spPr>
        <p:txBody>
          <a:bodyPr wrap="none" lIns="96393" tIns="48196" rIns="96393" bIns="48196" rtlCol="0">
            <a:spAutoFit/>
          </a:bodyPr>
          <a:lstStyle>
            <a:defPPr>
              <a:defRPr lang="en-US"/>
            </a:defPPr>
            <a:lvl1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2000" i="0" u="none" strike="noStrike" kern="0" cap="none" spc="0" normalizeH="0" baseline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微软雅黑"/>
                <a:ea typeface="微软雅黑"/>
              </a:defRPr>
            </a:lvl1pPr>
          </a:lstStyle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rgbClr val="F94D4D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rgbClr val="F94D4D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92157" y="2415107"/>
            <a:ext cx="5067833" cy="651331"/>
          </a:xfrm>
          <a:prstGeom prst="rect">
            <a:avLst/>
          </a:prstGeom>
          <a:noFill/>
        </p:spPr>
        <p:txBody>
          <a:bodyPr wrap="square" lIns="96393" tIns="48196" rIns="96393" bIns="48196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92157" y="4215985"/>
            <a:ext cx="5147287" cy="651331"/>
          </a:xfrm>
          <a:prstGeom prst="rect">
            <a:avLst/>
          </a:prstGeom>
          <a:noFill/>
        </p:spPr>
        <p:txBody>
          <a:bodyPr wrap="square" lIns="96393" tIns="48196" rIns="96393" bIns="48196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2157" y="5848051"/>
            <a:ext cx="5042291" cy="651331"/>
          </a:xfrm>
          <a:prstGeom prst="rect">
            <a:avLst/>
          </a:prstGeom>
          <a:noFill/>
        </p:spPr>
        <p:txBody>
          <a:bodyPr wrap="square" lIns="96393" tIns="48196" rIns="96393" bIns="48196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rgbClr val="F9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rgbClr val="F94D4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7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8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44482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7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>
            <a:spLocks noChangeAspect="1"/>
          </p:cNvSpPr>
          <p:nvPr/>
        </p:nvSpPr>
        <p:spPr>
          <a:xfrm>
            <a:off x="1369869" y="2358983"/>
            <a:ext cx="1898571" cy="1898571"/>
          </a:xfrm>
          <a:prstGeom prst="ellipse">
            <a:avLst/>
          </a:prstGeom>
          <a:blipFill dpi="0"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zh-CN" sz="2002" dirty="0">
              <a:solidFill>
                <a:srgbClr val="3C3C3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518597" y="2358983"/>
            <a:ext cx="1898571" cy="1898571"/>
          </a:xfrm>
          <a:prstGeom prst="ellipse">
            <a:avLst/>
          </a:prstGeom>
          <a:blipFill dpi="0"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zh-CN" sz="2002" dirty="0">
              <a:solidFill>
                <a:srgbClr val="3C3C3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9667326" y="2358983"/>
            <a:ext cx="1898571" cy="1898571"/>
          </a:xfrm>
          <a:prstGeom prst="ellipse">
            <a:avLst/>
          </a:prstGeom>
          <a:blipFill dpi="0"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zh-CN" sz="2002" dirty="0">
              <a:solidFill>
                <a:srgbClr val="3C3C3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2319154" y="4371401"/>
            <a:ext cx="0" cy="430275"/>
          </a:xfrm>
          <a:prstGeom prst="line">
            <a:avLst/>
          </a:prstGeom>
          <a:ln w="9525">
            <a:solidFill>
              <a:schemeClr val="bg1">
                <a:lumMod val="65000"/>
              </a:schemeClr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3"/>
          <p:cNvSpPr txBox="1">
            <a:spLocks/>
          </p:cNvSpPr>
          <p:nvPr/>
        </p:nvSpPr>
        <p:spPr bwMode="auto">
          <a:xfrm>
            <a:off x="1369869" y="4761495"/>
            <a:ext cx="1898571" cy="989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请替换文字内容</a:t>
            </a:r>
          </a:p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393518" y="4637602"/>
            <a:ext cx="0" cy="190862"/>
          </a:xfrm>
          <a:prstGeom prst="line">
            <a:avLst/>
          </a:prstGeom>
          <a:ln w="9525">
            <a:solidFill>
              <a:schemeClr val="bg1">
                <a:lumMod val="65000"/>
              </a:schemeClr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itle 13"/>
          <p:cNvSpPr txBox="1">
            <a:spLocks/>
          </p:cNvSpPr>
          <p:nvPr/>
        </p:nvSpPr>
        <p:spPr bwMode="auto">
          <a:xfrm>
            <a:off x="3444234" y="4801677"/>
            <a:ext cx="1898571" cy="989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请替换文字内容</a:t>
            </a:r>
          </a:p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6466208" y="4411583"/>
            <a:ext cx="0" cy="430275"/>
          </a:xfrm>
          <a:prstGeom prst="line">
            <a:avLst/>
          </a:prstGeom>
          <a:ln w="9525">
            <a:solidFill>
              <a:schemeClr val="bg1">
                <a:lumMod val="65000"/>
              </a:schemeClr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3"/>
          <p:cNvSpPr txBox="1">
            <a:spLocks/>
          </p:cNvSpPr>
          <p:nvPr/>
        </p:nvSpPr>
        <p:spPr bwMode="auto">
          <a:xfrm>
            <a:off x="5516923" y="4801677"/>
            <a:ext cx="1898571" cy="989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请替换文字内容</a:t>
            </a:r>
          </a:p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8537224" y="4679458"/>
            <a:ext cx="0" cy="190862"/>
          </a:xfrm>
          <a:prstGeom prst="line">
            <a:avLst/>
          </a:prstGeom>
          <a:ln w="9525">
            <a:solidFill>
              <a:schemeClr val="bg1">
                <a:lumMod val="65000"/>
              </a:schemeClr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3"/>
          <p:cNvSpPr txBox="1">
            <a:spLocks/>
          </p:cNvSpPr>
          <p:nvPr/>
        </p:nvSpPr>
        <p:spPr bwMode="auto">
          <a:xfrm>
            <a:off x="7589613" y="4843533"/>
            <a:ext cx="1898571" cy="987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请替换文字内容</a:t>
            </a:r>
          </a:p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10608239" y="4453437"/>
            <a:ext cx="0" cy="430276"/>
          </a:xfrm>
          <a:prstGeom prst="line">
            <a:avLst/>
          </a:prstGeom>
          <a:ln w="9525">
            <a:solidFill>
              <a:schemeClr val="bg1">
                <a:lumMod val="65000"/>
              </a:schemeClr>
            </a:solidFill>
            <a:prstDash val="sysDot"/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itle 13"/>
          <p:cNvSpPr txBox="1">
            <a:spLocks/>
          </p:cNvSpPr>
          <p:nvPr/>
        </p:nvSpPr>
        <p:spPr bwMode="auto">
          <a:xfrm>
            <a:off x="9660629" y="4843533"/>
            <a:ext cx="1898571" cy="987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请替换文字内容</a:t>
            </a:r>
          </a:p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3060836" y="1893548"/>
            <a:ext cx="2656995" cy="2658669"/>
          </a:xfrm>
          <a:prstGeom prst="ellipse">
            <a:avLst/>
          </a:prstGeom>
          <a:blipFill dpi="0"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zh-CN" sz="2002" dirty="0">
              <a:solidFill>
                <a:srgbClr val="3C3C3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7209564" y="1923684"/>
            <a:ext cx="2656995" cy="2658669"/>
          </a:xfrm>
          <a:prstGeom prst="ellipse">
            <a:avLst/>
          </a:prstGeom>
          <a:blipFill dpi="0" rotWithShape="1"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 w="635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zh-CN" sz="2002" dirty="0">
              <a:solidFill>
                <a:srgbClr val="3C3C3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4"/>
          <p:cNvSpPr txBox="1"/>
          <p:nvPr/>
        </p:nvSpPr>
        <p:spPr>
          <a:xfrm>
            <a:off x="3896275" y="1086572"/>
            <a:ext cx="5066203" cy="90588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请替换文字内容</a:t>
            </a:r>
          </a:p>
        </p:txBody>
      </p:sp>
      <p:sp>
        <p:nvSpPr>
          <p:cNvPr id="19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1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5997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3" grpId="0"/>
      <p:bldP spid="15" grpId="0"/>
      <p:bldP spid="17" grpId="0"/>
      <p:bldP spid="20" grpId="0"/>
      <p:bldP spid="24" grpId="0"/>
      <p:bldP spid="8" grpId="0" animBg="1"/>
      <p:bldP spid="10" grpId="0" animBg="1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94" y="448"/>
            <a:ext cx="12857163" cy="7231757"/>
          </a:xfrm>
          <a:prstGeom prst="rect">
            <a:avLst/>
          </a:prstGeom>
          <a:blipFill dpi="0"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213351" y="2320181"/>
            <a:ext cx="3224140" cy="3323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r>
              <a:rPr lang="en-US" altLang="zh-CN" sz="20998" i="0" dirty="0" smtClean="0">
                <a:solidFill>
                  <a:schemeClr val="accent1"/>
                </a:solidFill>
                <a:latin typeface="Agency FB" panose="020B0503020202020204" pitchFamily="34" charset="0"/>
                <a:ea typeface="+mj-ea"/>
                <a:cs typeface="Arial" panose="020B0604020202020204" pitchFamily="34" charset="0"/>
              </a:rPr>
              <a:t>03</a:t>
            </a:r>
            <a:endParaRPr lang="zh-CN" altLang="en-US" sz="20998" i="0" dirty="0">
              <a:solidFill>
                <a:schemeClr val="accent1"/>
              </a:solidFill>
              <a:latin typeface="Agency FB" panose="020B0503020202020204" pitchFamily="34" charset="0"/>
              <a:ea typeface="+mj-ea"/>
              <a:cs typeface="Arial" panose="020B0604020202020204" pitchFamily="34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8385353" y="4561208"/>
            <a:ext cx="3256820" cy="0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8300900" y="3903974"/>
            <a:ext cx="4406015" cy="58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r>
              <a:rPr lang="en-US" altLang="zh-CN" sz="3200" i="0" dirty="0">
                <a:solidFill>
                  <a:schemeClr val="accent1"/>
                </a:solidFill>
                <a:latin typeface="Agency FB" panose="020B0503020202020204" pitchFamily="34" charset="0"/>
              </a:rPr>
              <a:t>ADD YOUR TITLE HERE</a:t>
            </a:r>
            <a:endParaRPr lang="zh-CN" altLang="en-US" sz="3200" i="0" dirty="0">
              <a:solidFill>
                <a:schemeClr val="accent1"/>
              </a:solidFill>
              <a:latin typeface="Agency FB" panose="020B050302020202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286493" y="4838023"/>
            <a:ext cx="3413274" cy="1130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pPr algn="just"/>
            <a:r>
              <a:rPr lang="en-US" altLang="zh-CN" sz="1687" i="0" dirty="0">
                <a:solidFill>
                  <a:schemeClr val="accent1"/>
                </a:solidFill>
                <a:latin typeface="Agency FB" panose="020B0503020202020204" pitchFamily="34" charset="0"/>
              </a:rPr>
              <a:t>ADD YOUR TITLE HEREADD YOUR TITLE HEREADD YOUR TITLEHEREADD YOUR TITLE HEREADD YOUR TITLE HEREADD YOUR TITLE HEREADD YOUR TITLE HEREADD YOUR TITLE HERE</a:t>
            </a:r>
            <a:endParaRPr lang="zh-CN" altLang="en-US" sz="1687" i="0" dirty="0">
              <a:solidFill>
                <a:schemeClr val="accent1"/>
              </a:solidFill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32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03557" y="3620029"/>
            <a:ext cx="1061322" cy="1061322"/>
            <a:chOff x="362669" y="3620029"/>
            <a:chExt cx="1061322" cy="1061322"/>
          </a:xfrm>
        </p:grpSpPr>
        <p:sp>
          <p:nvSpPr>
            <p:cNvPr id="14" name="椭圆 13"/>
            <p:cNvSpPr/>
            <p:nvPr/>
          </p:nvSpPr>
          <p:spPr>
            <a:xfrm>
              <a:off x="362669" y="3620029"/>
              <a:ext cx="1061322" cy="1061322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483718" y="3741563"/>
              <a:ext cx="819223" cy="818254"/>
              <a:chOff x="4602162" y="361950"/>
              <a:chExt cx="1343026" cy="1341438"/>
            </a:xfrm>
          </p:grpSpPr>
          <p:sp>
            <p:nvSpPr>
              <p:cNvPr id="17" name="Freeform 23"/>
              <p:cNvSpPr>
                <a:spLocks noEditPoints="1"/>
              </p:cNvSpPr>
              <p:nvPr/>
            </p:nvSpPr>
            <p:spPr bwMode="auto">
              <a:xfrm>
                <a:off x="4602162" y="361950"/>
                <a:ext cx="1343026" cy="1341438"/>
              </a:xfrm>
              <a:custGeom>
                <a:avLst/>
                <a:gdLst>
                  <a:gd name="T0" fmla="*/ 0 w 355"/>
                  <a:gd name="T1" fmla="*/ 178 h 355"/>
                  <a:gd name="T2" fmla="*/ 355 w 355"/>
                  <a:gd name="T3" fmla="*/ 178 h 355"/>
                  <a:gd name="T4" fmla="*/ 177 w 355"/>
                  <a:gd name="T5" fmla="*/ 331 h 355"/>
                  <a:gd name="T6" fmla="*/ 24 w 355"/>
                  <a:gd name="T7" fmla="*/ 175 h 355"/>
                  <a:gd name="T8" fmla="*/ 58 w 355"/>
                  <a:gd name="T9" fmla="*/ 192 h 355"/>
                  <a:gd name="T10" fmla="*/ 71 w 355"/>
                  <a:gd name="T11" fmla="*/ 232 h 355"/>
                  <a:gd name="T12" fmla="*/ 95 w 355"/>
                  <a:gd name="T13" fmla="*/ 243 h 355"/>
                  <a:gd name="T14" fmla="*/ 112 w 355"/>
                  <a:gd name="T15" fmla="*/ 315 h 355"/>
                  <a:gd name="T16" fmla="*/ 118 w 355"/>
                  <a:gd name="T17" fmla="*/ 305 h 355"/>
                  <a:gd name="T18" fmla="*/ 146 w 355"/>
                  <a:gd name="T19" fmla="*/ 265 h 355"/>
                  <a:gd name="T20" fmla="*/ 162 w 355"/>
                  <a:gd name="T21" fmla="*/ 222 h 355"/>
                  <a:gd name="T22" fmla="*/ 112 w 355"/>
                  <a:gd name="T23" fmla="*/ 189 h 355"/>
                  <a:gd name="T24" fmla="*/ 66 w 355"/>
                  <a:gd name="T25" fmla="*/ 165 h 355"/>
                  <a:gd name="T26" fmla="*/ 102 w 355"/>
                  <a:gd name="T27" fmla="*/ 154 h 355"/>
                  <a:gd name="T28" fmla="*/ 138 w 355"/>
                  <a:gd name="T29" fmla="*/ 140 h 355"/>
                  <a:gd name="T30" fmla="*/ 119 w 355"/>
                  <a:gd name="T31" fmla="*/ 97 h 355"/>
                  <a:gd name="T32" fmla="*/ 95 w 355"/>
                  <a:gd name="T33" fmla="*/ 109 h 355"/>
                  <a:gd name="T34" fmla="*/ 70 w 355"/>
                  <a:gd name="T35" fmla="*/ 93 h 355"/>
                  <a:gd name="T36" fmla="*/ 85 w 355"/>
                  <a:gd name="T37" fmla="*/ 68 h 355"/>
                  <a:gd name="T38" fmla="*/ 177 w 355"/>
                  <a:gd name="T39" fmla="*/ 25 h 355"/>
                  <a:gd name="T40" fmla="*/ 244 w 355"/>
                  <a:gd name="T41" fmla="*/ 63 h 355"/>
                  <a:gd name="T42" fmla="*/ 236 w 355"/>
                  <a:gd name="T43" fmla="*/ 104 h 355"/>
                  <a:gd name="T44" fmla="*/ 220 w 355"/>
                  <a:gd name="T45" fmla="*/ 110 h 355"/>
                  <a:gd name="T46" fmla="*/ 223 w 355"/>
                  <a:gd name="T47" fmla="*/ 104 h 355"/>
                  <a:gd name="T48" fmla="*/ 215 w 355"/>
                  <a:gd name="T49" fmla="*/ 96 h 355"/>
                  <a:gd name="T50" fmla="*/ 213 w 355"/>
                  <a:gd name="T51" fmla="*/ 94 h 355"/>
                  <a:gd name="T52" fmla="*/ 215 w 355"/>
                  <a:gd name="T53" fmla="*/ 126 h 355"/>
                  <a:gd name="T54" fmla="*/ 192 w 355"/>
                  <a:gd name="T55" fmla="*/ 155 h 355"/>
                  <a:gd name="T56" fmla="*/ 219 w 355"/>
                  <a:gd name="T57" fmla="*/ 138 h 355"/>
                  <a:gd name="T58" fmla="*/ 239 w 355"/>
                  <a:gd name="T59" fmla="*/ 150 h 355"/>
                  <a:gd name="T60" fmla="*/ 261 w 355"/>
                  <a:gd name="T61" fmla="*/ 160 h 355"/>
                  <a:gd name="T62" fmla="*/ 262 w 355"/>
                  <a:gd name="T63" fmla="*/ 159 h 355"/>
                  <a:gd name="T64" fmla="*/ 320 w 355"/>
                  <a:gd name="T65" fmla="*/ 175 h 355"/>
                  <a:gd name="T66" fmla="*/ 330 w 355"/>
                  <a:gd name="T67" fmla="*/ 178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55" h="355">
                    <a:moveTo>
                      <a:pt x="177" y="0"/>
                    </a:moveTo>
                    <a:cubicBezTo>
                      <a:pt x="79" y="0"/>
                      <a:pt x="0" y="80"/>
                      <a:pt x="0" y="178"/>
                    </a:cubicBezTo>
                    <a:cubicBezTo>
                      <a:pt x="0" y="275"/>
                      <a:pt x="79" y="355"/>
                      <a:pt x="177" y="355"/>
                    </a:cubicBezTo>
                    <a:cubicBezTo>
                      <a:pt x="275" y="355"/>
                      <a:pt x="355" y="275"/>
                      <a:pt x="355" y="178"/>
                    </a:cubicBezTo>
                    <a:cubicBezTo>
                      <a:pt x="355" y="80"/>
                      <a:pt x="275" y="0"/>
                      <a:pt x="177" y="0"/>
                    </a:cubicBezTo>
                    <a:close/>
                    <a:moveTo>
                      <a:pt x="177" y="331"/>
                    </a:moveTo>
                    <a:cubicBezTo>
                      <a:pt x="93" y="331"/>
                      <a:pt x="24" y="262"/>
                      <a:pt x="24" y="178"/>
                    </a:cubicBezTo>
                    <a:cubicBezTo>
                      <a:pt x="24" y="177"/>
                      <a:pt x="24" y="176"/>
                      <a:pt x="24" y="175"/>
                    </a:cubicBezTo>
                    <a:cubicBezTo>
                      <a:pt x="46" y="192"/>
                      <a:pt x="46" y="192"/>
                      <a:pt x="46" y="192"/>
                    </a:cubicBezTo>
                    <a:cubicBezTo>
                      <a:pt x="58" y="192"/>
                      <a:pt x="58" y="192"/>
                      <a:pt x="58" y="192"/>
                    </a:cubicBezTo>
                    <a:cubicBezTo>
                      <a:pt x="71" y="205"/>
                      <a:pt x="71" y="205"/>
                      <a:pt x="71" y="205"/>
                    </a:cubicBezTo>
                    <a:cubicBezTo>
                      <a:pt x="71" y="232"/>
                      <a:pt x="71" y="232"/>
                      <a:pt x="71" y="232"/>
                    </a:cubicBezTo>
                    <a:cubicBezTo>
                      <a:pt x="82" y="243"/>
                      <a:pt x="82" y="243"/>
                      <a:pt x="82" y="243"/>
                    </a:cubicBezTo>
                    <a:cubicBezTo>
                      <a:pt x="95" y="243"/>
                      <a:pt x="95" y="243"/>
                      <a:pt x="95" y="243"/>
                    </a:cubicBezTo>
                    <a:cubicBezTo>
                      <a:pt x="95" y="298"/>
                      <a:pt x="95" y="298"/>
                      <a:pt x="95" y="298"/>
                    </a:cubicBezTo>
                    <a:cubicBezTo>
                      <a:pt x="112" y="315"/>
                      <a:pt x="112" y="315"/>
                      <a:pt x="112" y="315"/>
                    </a:cubicBezTo>
                    <a:cubicBezTo>
                      <a:pt x="118" y="315"/>
                      <a:pt x="118" y="315"/>
                      <a:pt x="118" y="315"/>
                    </a:cubicBezTo>
                    <a:cubicBezTo>
                      <a:pt x="118" y="305"/>
                      <a:pt x="118" y="305"/>
                      <a:pt x="118" y="305"/>
                    </a:cubicBezTo>
                    <a:cubicBezTo>
                      <a:pt x="146" y="276"/>
                      <a:pt x="146" y="276"/>
                      <a:pt x="146" y="276"/>
                    </a:cubicBezTo>
                    <a:cubicBezTo>
                      <a:pt x="146" y="265"/>
                      <a:pt x="146" y="265"/>
                      <a:pt x="146" y="265"/>
                    </a:cubicBezTo>
                    <a:cubicBezTo>
                      <a:pt x="162" y="249"/>
                      <a:pt x="162" y="249"/>
                      <a:pt x="162" y="249"/>
                    </a:cubicBezTo>
                    <a:cubicBezTo>
                      <a:pt x="162" y="222"/>
                      <a:pt x="162" y="222"/>
                      <a:pt x="162" y="222"/>
                    </a:cubicBezTo>
                    <a:cubicBezTo>
                      <a:pt x="145" y="222"/>
                      <a:pt x="145" y="222"/>
                      <a:pt x="145" y="222"/>
                    </a:cubicBezTo>
                    <a:cubicBezTo>
                      <a:pt x="112" y="189"/>
                      <a:pt x="112" y="189"/>
                      <a:pt x="112" y="189"/>
                    </a:cubicBezTo>
                    <a:cubicBezTo>
                      <a:pt x="66" y="189"/>
                      <a:pt x="66" y="189"/>
                      <a:pt x="66" y="189"/>
                    </a:cubicBezTo>
                    <a:cubicBezTo>
                      <a:pt x="66" y="165"/>
                      <a:pt x="66" y="165"/>
                      <a:pt x="66" y="165"/>
                    </a:cubicBezTo>
                    <a:cubicBezTo>
                      <a:pt x="102" y="165"/>
                      <a:pt x="102" y="165"/>
                      <a:pt x="102" y="165"/>
                    </a:cubicBezTo>
                    <a:cubicBezTo>
                      <a:pt x="102" y="154"/>
                      <a:pt x="102" y="154"/>
                      <a:pt x="102" y="154"/>
                    </a:cubicBezTo>
                    <a:cubicBezTo>
                      <a:pt x="124" y="154"/>
                      <a:pt x="124" y="154"/>
                      <a:pt x="124" y="154"/>
                    </a:cubicBezTo>
                    <a:cubicBezTo>
                      <a:pt x="138" y="140"/>
                      <a:pt x="138" y="140"/>
                      <a:pt x="138" y="140"/>
                    </a:cubicBezTo>
                    <a:cubicBezTo>
                      <a:pt x="138" y="116"/>
                      <a:pt x="138" y="116"/>
                      <a:pt x="138" y="116"/>
                    </a:cubicBezTo>
                    <a:cubicBezTo>
                      <a:pt x="119" y="97"/>
                      <a:pt x="119" y="97"/>
                      <a:pt x="119" y="97"/>
                    </a:cubicBezTo>
                    <a:cubicBezTo>
                      <a:pt x="95" y="97"/>
                      <a:pt x="95" y="97"/>
                      <a:pt x="95" y="97"/>
                    </a:cubicBezTo>
                    <a:cubicBezTo>
                      <a:pt x="95" y="109"/>
                      <a:pt x="95" y="109"/>
                      <a:pt x="95" y="109"/>
                    </a:cubicBezTo>
                    <a:cubicBezTo>
                      <a:pt x="70" y="109"/>
                      <a:pt x="70" y="109"/>
                      <a:pt x="70" y="109"/>
                    </a:cubicBezTo>
                    <a:cubicBezTo>
                      <a:pt x="70" y="93"/>
                      <a:pt x="70" y="93"/>
                      <a:pt x="70" y="93"/>
                    </a:cubicBezTo>
                    <a:cubicBezTo>
                      <a:pt x="85" y="78"/>
                      <a:pt x="85" y="78"/>
                      <a:pt x="85" y="78"/>
                    </a:cubicBezTo>
                    <a:cubicBezTo>
                      <a:pt x="85" y="68"/>
                      <a:pt x="85" y="68"/>
                      <a:pt x="85" y="68"/>
                    </a:cubicBezTo>
                    <a:cubicBezTo>
                      <a:pt x="71" y="68"/>
                      <a:pt x="71" y="68"/>
                      <a:pt x="71" y="68"/>
                    </a:cubicBezTo>
                    <a:cubicBezTo>
                      <a:pt x="98" y="41"/>
                      <a:pt x="136" y="25"/>
                      <a:pt x="177" y="25"/>
                    </a:cubicBezTo>
                    <a:cubicBezTo>
                      <a:pt x="216" y="25"/>
                      <a:pt x="251" y="39"/>
                      <a:pt x="278" y="63"/>
                    </a:cubicBezTo>
                    <a:cubicBezTo>
                      <a:pt x="244" y="63"/>
                      <a:pt x="244" y="63"/>
                      <a:pt x="244" y="63"/>
                    </a:cubicBezTo>
                    <a:cubicBezTo>
                      <a:pt x="219" y="87"/>
                      <a:pt x="219" y="87"/>
                      <a:pt x="219" y="87"/>
                    </a:cubicBezTo>
                    <a:cubicBezTo>
                      <a:pt x="236" y="104"/>
                      <a:pt x="236" y="104"/>
                      <a:pt x="236" y="104"/>
                    </a:cubicBezTo>
                    <a:cubicBezTo>
                      <a:pt x="225" y="115"/>
                      <a:pt x="225" y="115"/>
                      <a:pt x="225" y="115"/>
                    </a:cubicBezTo>
                    <a:cubicBezTo>
                      <a:pt x="220" y="110"/>
                      <a:pt x="220" y="110"/>
                      <a:pt x="220" y="110"/>
                    </a:cubicBezTo>
                    <a:cubicBezTo>
                      <a:pt x="225" y="106"/>
                      <a:pt x="225" y="106"/>
                      <a:pt x="225" y="106"/>
                    </a:cubicBezTo>
                    <a:cubicBezTo>
                      <a:pt x="223" y="104"/>
                      <a:pt x="223" y="104"/>
                      <a:pt x="223" y="104"/>
                    </a:cubicBezTo>
                    <a:cubicBezTo>
                      <a:pt x="223" y="104"/>
                      <a:pt x="223" y="104"/>
                      <a:pt x="223" y="104"/>
                    </a:cubicBezTo>
                    <a:cubicBezTo>
                      <a:pt x="215" y="96"/>
                      <a:pt x="215" y="96"/>
                      <a:pt x="215" y="96"/>
                    </a:cubicBezTo>
                    <a:cubicBezTo>
                      <a:pt x="215" y="96"/>
                      <a:pt x="215" y="96"/>
                      <a:pt x="215" y="96"/>
                    </a:cubicBezTo>
                    <a:cubicBezTo>
                      <a:pt x="213" y="94"/>
                      <a:pt x="213" y="94"/>
                      <a:pt x="213" y="94"/>
                    </a:cubicBezTo>
                    <a:cubicBezTo>
                      <a:pt x="198" y="109"/>
                      <a:pt x="198" y="109"/>
                      <a:pt x="198" y="109"/>
                    </a:cubicBezTo>
                    <a:cubicBezTo>
                      <a:pt x="215" y="126"/>
                      <a:pt x="215" y="126"/>
                      <a:pt x="215" y="126"/>
                    </a:cubicBezTo>
                    <a:cubicBezTo>
                      <a:pt x="192" y="126"/>
                      <a:pt x="192" y="126"/>
                      <a:pt x="192" y="126"/>
                    </a:cubicBezTo>
                    <a:cubicBezTo>
                      <a:pt x="192" y="155"/>
                      <a:pt x="192" y="155"/>
                      <a:pt x="192" y="155"/>
                    </a:cubicBezTo>
                    <a:cubicBezTo>
                      <a:pt x="219" y="155"/>
                      <a:pt x="219" y="155"/>
                      <a:pt x="219" y="155"/>
                    </a:cubicBezTo>
                    <a:cubicBezTo>
                      <a:pt x="219" y="138"/>
                      <a:pt x="219" y="138"/>
                      <a:pt x="219" y="138"/>
                    </a:cubicBezTo>
                    <a:cubicBezTo>
                      <a:pt x="223" y="134"/>
                      <a:pt x="223" y="134"/>
                      <a:pt x="223" y="134"/>
                    </a:cubicBezTo>
                    <a:cubicBezTo>
                      <a:pt x="239" y="150"/>
                      <a:pt x="239" y="150"/>
                      <a:pt x="239" y="150"/>
                    </a:cubicBezTo>
                    <a:cubicBezTo>
                      <a:pt x="239" y="160"/>
                      <a:pt x="239" y="160"/>
                      <a:pt x="239" y="160"/>
                    </a:cubicBezTo>
                    <a:cubicBezTo>
                      <a:pt x="261" y="160"/>
                      <a:pt x="261" y="160"/>
                      <a:pt x="261" y="160"/>
                    </a:cubicBezTo>
                    <a:cubicBezTo>
                      <a:pt x="262" y="159"/>
                      <a:pt x="262" y="159"/>
                      <a:pt x="262" y="159"/>
                    </a:cubicBezTo>
                    <a:cubicBezTo>
                      <a:pt x="262" y="159"/>
                      <a:pt x="262" y="159"/>
                      <a:pt x="262" y="159"/>
                    </a:cubicBezTo>
                    <a:cubicBezTo>
                      <a:pt x="298" y="196"/>
                      <a:pt x="298" y="196"/>
                      <a:pt x="298" y="196"/>
                    </a:cubicBezTo>
                    <a:cubicBezTo>
                      <a:pt x="320" y="175"/>
                      <a:pt x="320" y="175"/>
                      <a:pt x="320" y="175"/>
                    </a:cubicBezTo>
                    <a:cubicBezTo>
                      <a:pt x="330" y="175"/>
                      <a:pt x="330" y="175"/>
                      <a:pt x="330" y="175"/>
                    </a:cubicBezTo>
                    <a:cubicBezTo>
                      <a:pt x="330" y="176"/>
                      <a:pt x="330" y="177"/>
                      <a:pt x="330" y="178"/>
                    </a:cubicBezTo>
                    <a:cubicBezTo>
                      <a:pt x="330" y="262"/>
                      <a:pt x="262" y="331"/>
                      <a:pt x="177" y="33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xtLst/>
            </p:spPr>
            <p:txBody>
              <a:bodyPr vert="horz" wrap="square" lIns="96435" tIns="48218" rIns="96435" bIns="48218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24"/>
              <p:cNvSpPr/>
              <p:nvPr/>
            </p:nvSpPr>
            <p:spPr bwMode="auto">
              <a:xfrm>
                <a:off x="5056188" y="512763"/>
                <a:ext cx="234950" cy="257175"/>
              </a:xfrm>
              <a:custGeom>
                <a:avLst/>
                <a:gdLst>
                  <a:gd name="T0" fmla="*/ 148 w 148"/>
                  <a:gd name="T1" fmla="*/ 0 h 162"/>
                  <a:gd name="T2" fmla="*/ 0 w 148"/>
                  <a:gd name="T3" fmla="*/ 0 h 162"/>
                  <a:gd name="T4" fmla="*/ 0 w 148"/>
                  <a:gd name="T5" fmla="*/ 100 h 162"/>
                  <a:gd name="T6" fmla="*/ 62 w 148"/>
                  <a:gd name="T7" fmla="*/ 162 h 162"/>
                  <a:gd name="T8" fmla="*/ 88 w 148"/>
                  <a:gd name="T9" fmla="*/ 162 h 162"/>
                  <a:gd name="T10" fmla="*/ 88 w 148"/>
                  <a:gd name="T11" fmla="*/ 119 h 162"/>
                  <a:gd name="T12" fmla="*/ 148 w 148"/>
                  <a:gd name="T13" fmla="*/ 59 h 162"/>
                  <a:gd name="T14" fmla="*/ 148 w 148"/>
                  <a:gd name="T15" fmla="*/ 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8" h="162">
                    <a:moveTo>
                      <a:pt x="148" y="0"/>
                    </a:moveTo>
                    <a:lnTo>
                      <a:pt x="0" y="0"/>
                    </a:lnTo>
                    <a:lnTo>
                      <a:pt x="0" y="100"/>
                    </a:lnTo>
                    <a:lnTo>
                      <a:pt x="62" y="162"/>
                    </a:lnTo>
                    <a:lnTo>
                      <a:pt x="88" y="162"/>
                    </a:lnTo>
                    <a:lnTo>
                      <a:pt x="88" y="119"/>
                    </a:lnTo>
                    <a:lnTo>
                      <a:pt x="148" y="59"/>
                    </a:lnTo>
                    <a:lnTo>
                      <a:pt x="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xtLst/>
            </p:spPr>
            <p:txBody>
              <a:bodyPr vert="horz" wrap="square" lIns="96435" tIns="48218" rIns="96435" bIns="48218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25"/>
              <p:cNvSpPr/>
              <p:nvPr/>
            </p:nvSpPr>
            <p:spPr bwMode="auto">
              <a:xfrm>
                <a:off x="5272088" y="985838"/>
                <a:ext cx="457200" cy="476250"/>
              </a:xfrm>
              <a:custGeom>
                <a:avLst/>
                <a:gdLst>
                  <a:gd name="T0" fmla="*/ 245 w 288"/>
                  <a:gd name="T1" fmla="*/ 97 h 300"/>
                  <a:gd name="T2" fmla="*/ 145 w 288"/>
                  <a:gd name="T3" fmla="*/ 0 h 300"/>
                  <a:gd name="T4" fmla="*/ 145 w 288"/>
                  <a:gd name="T5" fmla="*/ 0 h 300"/>
                  <a:gd name="T6" fmla="*/ 33 w 288"/>
                  <a:gd name="T7" fmla="*/ 0 h 300"/>
                  <a:gd name="T8" fmla="*/ 0 w 288"/>
                  <a:gd name="T9" fmla="*/ 33 h 300"/>
                  <a:gd name="T10" fmla="*/ 0 w 288"/>
                  <a:gd name="T11" fmla="*/ 104 h 300"/>
                  <a:gd name="T12" fmla="*/ 48 w 288"/>
                  <a:gd name="T13" fmla="*/ 152 h 300"/>
                  <a:gd name="T14" fmla="*/ 133 w 288"/>
                  <a:gd name="T15" fmla="*/ 152 h 300"/>
                  <a:gd name="T16" fmla="*/ 133 w 288"/>
                  <a:gd name="T17" fmla="*/ 235 h 300"/>
                  <a:gd name="T18" fmla="*/ 200 w 288"/>
                  <a:gd name="T19" fmla="*/ 300 h 300"/>
                  <a:gd name="T20" fmla="*/ 214 w 288"/>
                  <a:gd name="T21" fmla="*/ 300 h 300"/>
                  <a:gd name="T22" fmla="*/ 214 w 288"/>
                  <a:gd name="T23" fmla="*/ 219 h 300"/>
                  <a:gd name="T24" fmla="*/ 248 w 288"/>
                  <a:gd name="T25" fmla="*/ 188 h 300"/>
                  <a:gd name="T26" fmla="*/ 248 w 288"/>
                  <a:gd name="T27" fmla="*/ 131 h 300"/>
                  <a:gd name="T28" fmla="*/ 264 w 288"/>
                  <a:gd name="T29" fmla="*/ 131 h 300"/>
                  <a:gd name="T30" fmla="*/ 288 w 288"/>
                  <a:gd name="T31" fmla="*/ 107 h 300"/>
                  <a:gd name="T32" fmla="*/ 279 w 288"/>
                  <a:gd name="T33" fmla="*/ 97 h 300"/>
                  <a:gd name="T34" fmla="*/ 245 w 288"/>
                  <a:gd name="T35" fmla="*/ 97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8" h="300">
                    <a:moveTo>
                      <a:pt x="245" y="97"/>
                    </a:moveTo>
                    <a:lnTo>
                      <a:pt x="145" y="0"/>
                    </a:lnTo>
                    <a:lnTo>
                      <a:pt x="145" y="0"/>
                    </a:lnTo>
                    <a:lnTo>
                      <a:pt x="33" y="0"/>
                    </a:lnTo>
                    <a:lnTo>
                      <a:pt x="0" y="33"/>
                    </a:lnTo>
                    <a:lnTo>
                      <a:pt x="0" y="104"/>
                    </a:lnTo>
                    <a:lnTo>
                      <a:pt x="48" y="152"/>
                    </a:lnTo>
                    <a:lnTo>
                      <a:pt x="133" y="152"/>
                    </a:lnTo>
                    <a:lnTo>
                      <a:pt x="133" y="235"/>
                    </a:lnTo>
                    <a:lnTo>
                      <a:pt x="200" y="300"/>
                    </a:lnTo>
                    <a:lnTo>
                      <a:pt x="214" y="300"/>
                    </a:lnTo>
                    <a:lnTo>
                      <a:pt x="214" y="219"/>
                    </a:lnTo>
                    <a:lnTo>
                      <a:pt x="248" y="188"/>
                    </a:lnTo>
                    <a:lnTo>
                      <a:pt x="248" y="131"/>
                    </a:lnTo>
                    <a:lnTo>
                      <a:pt x="264" y="131"/>
                    </a:lnTo>
                    <a:lnTo>
                      <a:pt x="288" y="107"/>
                    </a:lnTo>
                    <a:lnTo>
                      <a:pt x="279" y="97"/>
                    </a:lnTo>
                    <a:lnTo>
                      <a:pt x="245" y="97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xtLst/>
            </p:spPr>
            <p:txBody>
              <a:bodyPr vert="horz" wrap="square" lIns="96435" tIns="48218" rIns="96435" bIns="48218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26"/>
              <p:cNvSpPr/>
              <p:nvPr/>
            </p:nvSpPr>
            <p:spPr bwMode="auto">
              <a:xfrm>
                <a:off x="5646738" y="1341438"/>
                <a:ext cx="44450" cy="101600"/>
              </a:xfrm>
              <a:custGeom>
                <a:avLst/>
                <a:gdLst>
                  <a:gd name="T0" fmla="*/ 0 w 28"/>
                  <a:gd name="T1" fmla="*/ 64 h 64"/>
                  <a:gd name="T2" fmla="*/ 28 w 28"/>
                  <a:gd name="T3" fmla="*/ 40 h 64"/>
                  <a:gd name="T4" fmla="*/ 28 w 28"/>
                  <a:gd name="T5" fmla="*/ 0 h 64"/>
                  <a:gd name="T6" fmla="*/ 0 w 28"/>
                  <a:gd name="T7" fmla="*/ 0 h 64"/>
                  <a:gd name="T8" fmla="*/ 0 w 28"/>
                  <a:gd name="T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4">
                    <a:moveTo>
                      <a:pt x="0" y="64"/>
                    </a:moveTo>
                    <a:lnTo>
                      <a:pt x="28" y="40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xtLst/>
            </p:spPr>
            <p:txBody>
              <a:bodyPr vert="horz" wrap="square" lIns="96435" tIns="48218" rIns="96435" bIns="48218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873963" y="5389779"/>
            <a:ext cx="1061322" cy="1061322"/>
            <a:chOff x="362669" y="5389779"/>
            <a:chExt cx="1061322" cy="1061322"/>
          </a:xfrm>
        </p:grpSpPr>
        <p:sp>
          <p:nvSpPr>
            <p:cNvPr id="15" name="椭圆 14"/>
            <p:cNvSpPr/>
            <p:nvPr/>
          </p:nvSpPr>
          <p:spPr>
            <a:xfrm>
              <a:off x="362669" y="5389779"/>
              <a:ext cx="1061322" cy="1061322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560765" y="5583971"/>
              <a:ext cx="689373" cy="625287"/>
              <a:chOff x="3468688" y="460375"/>
              <a:chExt cx="631825" cy="573088"/>
            </a:xfrm>
            <a:solidFill>
              <a:srgbClr val="282828"/>
            </a:solidFill>
          </p:grpSpPr>
          <p:sp>
            <p:nvSpPr>
              <p:cNvPr id="31" name="Freeform 19"/>
              <p:cNvSpPr/>
              <p:nvPr/>
            </p:nvSpPr>
            <p:spPr bwMode="auto">
              <a:xfrm>
                <a:off x="3468688" y="460375"/>
                <a:ext cx="271463" cy="422275"/>
              </a:xfrm>
              <a:custGeom>
                <a:avLst/>
                <a:gdLst>
                  <a:gd name="T0" fmla="*/ 150 w 169"/>
                  <a:gd name="T1" fmla="*/ 150 h 263"/>
                  <a:gd name="T2" fmla="*/ 169 w 169"/>
                  <a:gd name="T3" fmla="*/ 0 h 263"/>
                  <a:gd name="T4" fmla="*/ 56 w 169"/>
                  <a:gd name="T5" fmla="*/ 103 h 263"/>
                  <a:gd name="T6" fmla="*/ 0 w 169"/>
                  <a:gd name="T7" fmla="*/ 263 h 263"/>
                  <a:gd name="T8" fmla="*/ 169 w 169"/>
                  <a:gd name="T9" fmla="*/ 263 h 263"/>
                  <a:gd name="T10" fmla="*/ 150 w 169"/>
                  <a:gd name="T11" fmla="*/ 150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9" h="263">
                    <a:moveTo>
                      <a:pt x="150" y="150"/>
                    </a:moveTo>
                    <a:cubicBezTo>
                      <a:pt x="150" y="66"/>
                      <a:pt x="169" y="0"/>
                      <a:pt x="169" y="0"/>
                    </a:cubicBezTo>
                    <a:cubicBezTo>
                      <a:pt x="169" y="0"/>
                      <a:pt x="113" y="10"/>
                      <a:pt x="56" y="103"/>
                    </a:cubicBezTo>
                    <a:cubicBezTo>
                      <a:pt x="0" y="197"/>
                      <a:pt x="0" y="263"/>
                      <a:pt x="0" y="263"/>
                    </a:cubicBezTo>
                    <a:cubicBezTo>
                      <a:pt x="169" y="263"/>
                      <a:pt x="169" y="263"/>
                      <a:pt x="169" y="263"/>
                    </a:cubicBezTo>
                    <a:cubicBezTo>
                      <a:pt x="169" y="263"/>
                      <a:pt x="150" y="235"/>
                      <a:pt x="150" y="15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6435" tIns="48218" rIns="96435" bIns="48218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20"/>
              <p:cNvSpPr/>
              <p:nvPr/>
            </p:nvSpPr>
            <p:spPr bwMode="auto">
              <a:xfrm>
                <a:off x="3829050" y="611188"/>
                <a:ext cx="271463" cy="271463"/>
              </a:xfrm>
              <a:custGeom>
                <a:avLst/>
                <a:gdLst>
                  <a:gd name="T0" fmla="*/ 0 w 171"/>
                  <a:gd name="T1" fmla="*/ 0 h 171"/>
                  <a:gd name="T2" fmla="*/ 0 w 171"/>
                  <a:gd name="T3" fmla="*/ 171 h 171"/>
                  <a:gd name="T4" fmla="*/ 171 w 171"/>
                  <a:gd name="T5" fmla="*/ 171 h 171"/>
                  <a:gd name="T6" fmla="*/ 0 w 171"/>
                  <a:gd name="T7" fmla="*/ 0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1" h="171">
                    <a:moveTo>
                      <a:pt x="0" y="0"/>
                    </a:moveTo>
                    <a:lnTo>
                      <a:pt x="0" y="171"/>
                    </a:lnTo>
                    <a:lnTo>
                      <a:pt x="171" y="1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6435" tIns="48218" rIns="96435" bIns="48218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21"/>
              <p:cNvSpPr/>
              <p:nvPr/>
            </p:nvSpPr>
            <p:spPr bwMode="auto">
              <a:xfrm>
                <a:off x="3468688" y="460375"/>
                <a:ext cx="631825" cy="573088"/>
              </a:xfrm>
              <a:custGeom>
                <a:avLst/>
                <a:gdLst>
                  <a:gd name="T0" fmla="*/ 207 w 394"/>
                  <a:gd name="T1" fmla="*/ 282 h 357"/>
                  <a:gd name="T2" fmla="*/ 207 w 394"/>
                  <a:gd name="T3" fmla="*/ 0 h 357"/>
                  <a:gd name="T4" fmla="*/ 188 w 394"/>
                  <a:gd name="T5" fmla="*/ 0 h 357"/>
                  <a:gd name="T6" fmla="*/ 188 w 394"/>
                  <a:gd name="T7" fmla="*/ 282 h 357"/>
                  <a:gd name="T8" fmla="*/ 2 w 394"/>
                  <a:gd name="T9" fmla="*/ 282 h 357"/>
                  <a:gd name="T10" fmla="*/ 0 w 394"/>
                  <a:gd name="T11" fmla="*/ 282 h 357"/>
                  <a:gd name="T12" fmla="*/ 75 w 394"/>
                  <a:gd name="T13" fmla="*/ 357 h 357"/>
                  <a:gd name="T14" fmla="*/ 319 w 394"/>
                  <a:gd name="T15" fmla="*/ 357 h 357"/>
                  <a:gd name="T16" fmla="*/ 394 w 394"/>
                  <a:gd name="T17" fmla="*/ 282 h 357"/>
                  <a:gd name="T18" fmla="*/ 392 w 394"/>
                  <a:gd name="T19" fmla="*/ 282 h 357"/>
                  <a:gd name="T20" fmla="*/ 207 w 394"/>
                  <a:gd name="T21" fmla="*/ 282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4" h="357">
                    <a:moveTo>
                      <a:pt x="207" y="282"/>
                    </a:moveTo>
                    <a:cubicBezTo>
                      <a:pt x="207" y="0"/>
                      <a:pt x="207" y="0"/>
                      <a:pt x="207" y="0"/>
                    </a:cubicBezTo>
                    <a:cubicBezTo>
                      <a:pt x="188" y="0"/>
                      <a:pt x="188" y="0"/>
                      <a:pt x="188" y="0"/>
                    </a:cubicBezTo>
                    <a:cubicBezTo>
                      <a:pt x="188" y="282"/>
                      <a:pt x="188" y="282"/>
                      <a:pt x="188" y="282"/>
                    </a:cubicBezTo>
                    <a:cubicBezTo>
                      <a:pt x="2" y="282"/>
                      <a:pt x="2" y="282"/>
                      <a:pt x="2" y="282"/>
                    </a:cubicBezTo>
                    <a:cubicBezTo>
                      <a:pt x="0" y="282"/>
                      <a:pt x="0" y="282"/>
                      <a:pt x="0" y="282"/>
                    </a:cubicBezTo>
                    <a:cubicBezTo>
                      <a:pt x="0" y="323"/>
                      <a:pt x="34" y="357"/>
                      <a:pt x="75" y="357"/>
                    </a:cubicBezTo>
                    <a:cubicBezTo>
                      <a:pt x="319" y="357"/>
                      <a:pt x="319" y="357"/>
                      <a:pt x="319" y="357"/>
                    </a:cubicBezTo>
                    <a:cubicBezTo>
                      <a:pt x="361" y="357"/>
                      <a:pt x="394" y="323"/>
                      <a:pt x="394" y="282"/>
                    </a:cubicBezTo>
                    <a:cubicBezTo>
                      <a:pt x="392" y="282"/>
                      <a:pt x="392" y="282"/>
                      <a:pt x="392" y="282"/>
                    </a:cubicBezTo>
                    <a:lnTo>
                      <a:pt x="207" y="28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6435" tIns="48218" rIns="96435" bIns="48218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7" name="文本框 36"/>
          <p:cNvSpPr txBox="1"/>
          <p:nvPr/>
        </p:nvSpPr>
        <p:spPr>
          <a:xfrm>
            <a:off x="10364781" y="5093132"/>
            <a:ext cx="1884198" cy="3194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76" b="1">
                <a:solidFill>
                  <a:schemeClr val="bg1"/>
                </a:solidFill>
                <a:latin typeface="AXIS Std M" panose="020B0600000000000000" pitchFamily="34" charset="-128"/>
                <a:ea typeface="AXIS Std M" panose="020B0600000000000000" pitchFamily="34" charset="-128"/>
                <a:cs typeface="Open Sans" panose="020B0606030504020204" pitchFamily="34" charset="0"/>
              </a:rPr>
              <a:t>SUBTITLE </a:t>
            </a:r>
            <a:endParaRPr lang="zh-CN" altLang="en-US" sz="1476" b="1">
              <a:solidFill>
                <a:schemeClr val="bg1"/>
              </a:solidFill>
              <a:latin typeface="AXIS Std M" panose="020B0600000000000000" pitchFamily="34" charset="-128"/>
              <a:ea typeface="AXIS Std M" panose="020B0600000000000000" pitchFamily="34" charset="-128"/>
              <a:cs typeface="Open Sans" panose="020B0606030504020204" pitchFamily="34" charset="0"/>
            </a:endParaRPr>
          </a:p>
        </p:txBody>
      </p:sp>
      <p:sp>
        <p:nvSpPr>
          <p:cNvPr id="36" name="TextBox 39"/>
          <p:cNvSpPr txBox="1"/>
          <p:nvPr/>
        </p:nvSpPr>
        <p:spPr>
          <a:xfrm>
            <a:off x="1964879" y="3700499"/>
            <a:ext cx="3744416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请替换文字内容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请替换文字内容，点击添加相关标题文字，修改文字内容，也可以直接复制你的内容到此。请替换文字内容，点击添加相关标题文字，修改文字内容，也可以直接复制你的内容到此。</a:t>
            </a:r>
          </a:p>
        </p:txBody>
      </p:sp>
      <p:sp>
        <p:nvSpPr>
          <p:cNvPr id="39" name="TextBox 39"/>
          <p:cNvSpPr txBox="1"/>
          <p:nvPr/>
        </p:nvSpPr>
        <p:spPr>
          <a:xfrm>
            <a:off x="1964879" y="5470609"/>
            <a:ext cx="3744416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请替换文字内容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请替换文字内容，点击添加相关标题文字，修改文字内容，也可以直接复制你的内容到此。请替换文字内容，点击添加相关标题文字，修改文字内容，也可以直接复制你的内容到此。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122907" y="2177857"/>
            <a:ext cx="45143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1">
                    <a:lumMod val="65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CLICK PLEASE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1">
                    <a:lumMod val="65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REPLACE THE WRITTEN CONTENT</a:t>
            </a:r>
            <a:endParaRPr lang="zh-CN" altLang="en-US" sz="2400" dirty="0">
              <a:solidFill>
                <a:schemeClr val="bg1">
                  <a:lumMod val="65000"/>
                </a:schemeClr>
              </a:solidFill>
              <a:latin typeface="Impact" panose="020B080603090205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195062" y="1168053"/>
            <a:ext cx="4960780" cy="5446888"/>
            <a:chOff x="7195062" y="1168053"/>
            <a:chExt cx="4960780" cy="5446888"/>
          </a:xfr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grpSpPr>
        <p:sp>
          <p:nvSpPr>
            <p:cNvPr id="47" name="矩形 46"/>
            <p:cNvSpPr/>
            <p:nvPr/>
          </p:nvSpPr>
          <p:spPr>
            <a:xfrm>
              <a:off x="8915221" y="2942533"/>
              <a:ext cx="1538569" cy="367240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7195062" y="1168053"/>
              <a:ext cx="1538569" cy="367240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7195062" y="4983353"/>
              <a:ext cx="1538569" cy="16315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8915221" y="1168053"/>
              <a:ext cx="1538569" cy="16315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10617273" y="1168053"/>
              <a:ext cx="1538569" cy="367240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0" name="矩形 49"/>
          <p:cNvSpPr/>
          <p:nvPr/>
        </p:nvSpPr>
        <p:spPr>
          <a:xfrm>
            <a:off x="10617273" y="4983353"/>
            <a:ext cx="1538569" cy="1631588"/>
          </a:xfrm>
          <a:prstGeom prst="rect">
            <a:avLst/>
          </a:prstGeom>
          <a:solidFill>
            <a:srgbClr val="FCA8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TextBox 39"/>
          <p:cNvSpPr txBox="1"/>
          <p:nvPr/>
        </p:nvSpPr>
        <p:spPr>
          <a:xfrm>
            <a:off x="10617273" y="5072025"/>
            <a:ext cx="1538569" cy="145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1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请替换文字内容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请替换文字内容，点击添加相关标题文字，修改文字内容，也可以直接复制你的内容到此。请替换文字内容，点击添加相关标题文字，修改文字内容，也可以直接复制你的内容到此。</a:t>
            </a:r>
          </a:p>
        </p:txBody>
      </p:sp>
      <p:sp>
        <p:nvSpPr>
          <p:cNvPr id="27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8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3244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75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  <p:bldP spid="50" grpId="0" animBg="1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4003823" y="1889782"/>
            <a:ext cx="7173999" cy="1179757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23" tIns="48211" rIns="96423" bIns="48211"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137691" y="1660401"/>
            <a:ext cx="4942074" cy="460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23" tIns="48211" rIns="96423" bIns="48211"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点击请替换文字内容</a:t>
            </a:r>
          </a:p>
        </p:txBody>
      </p:sp>
      <p:sp>
        <p:nvSpPr>
          <p:cNvPr id="30" name="六边形 29"/>
          <p:cNvSpPr/>
          <p:nvPr/>
        </p:nvSpPr>
        <p:spPr>
          <a:xfrm>
            <a:off x="1271933" y="3410986"/>
            <a:ext cx="1673675" cy="1442637"/>
          </a:xfrm>
          <a:prstGeom prst="hexagon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23" tIns="48211" rIns="96423" bIns="48211"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28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添加内容</a:t>
            </a:r>
            <a:endParaRPr lang="zh-CN" altLang="en-US" sz="28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cxnSp>
        <p:nvCxnSpPr>
          <p:cNvPr id="31" name="直接箭头连接符 30"/>
          <p:cNvCxnSpPr>
            <a:stCxn id="30" idx="5"/>
            <a:endCxn id="28" idx="1"/>
          </p:cNvCxnSpPr>
          <p:nvPr/>
        </p:nvCxnSpPr>
        <p:spPr>
          <a:xfrm flipV="1">
            <a:off x="2584949" y="2479660"/>
            <a:ext cx="1418875" cy="931325"/>
          </a:xfrm>
          <a:prstGeom prst="straightConnector1">
            <a:avLst/>
          </a:prstGeom>
          <a:ln w="635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30" idx="0"/>
            <a:endCxn id="35" idx="1"/>
          </p:cNvCxnSpPr>
          <p:nvPr/>
        </p:nvCxnSpPr>
        <p:spPr>
          <a:xfrm flipV="1">
            <a:off x="2945606" y="4129257"/>
            <a:ext cx="1058215" cy="3046"/>
          </a:xfrm>
          <a:prstGeom prst="straightConnector1">
            <a:avLst/>
          </a:prstGeom>
          <a:ln w="635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30" idx="1"/>
            <a:endCxn id="38" idx="1"/>
          </p:cNvCxnSpPr>
          <p:nvPr/>
        </p:nvCxnSpPr>
        <p:spPr>
          <a:xfrm>
            <a:off x="2584949" y="4853624"/>
            <a:ext cx="1418875" cy="954675"/>
          </a:xfrm>
          <a:prstGeom prst="straightConnector1">
            <a:avLst/>
          </a:prstGeom>
          <a:ln w="635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419327" y="2271842"/>
            <a:ext cx="6378802" cy="540507"/>
          </a:xfrm>
          <a:prstGeom prst="rect">
            <a:avLst/>
          </a:prstGeom>
          <a:noFill/>
        </p:spPr>
        <p:txBody>
          <a:bodyPr wrap="square" lIns="96423" tIns="48211" rIns="96423" bIns="48211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</a:t>
            </a: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</a:t>
            </a: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003823" y="3539381"/>
            <a:ext cx="7173999" cy="1179757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23" tIns="48211" rIns="96423" bIns="48211"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137691" y="3320800"/>
            <a:ext cx="4942074" cy="46039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23" tIns="48211" rIns="96423" bIns="48211"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点击请替换文字内容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419327" y="3946749"/>
            <a:ext cx="6378802" cy="540507"/>
          </a:xfrm>
          <a:prstGeom prst="rect">
            <a:avLst/>
          </a:prstGeom>
          <a:noFill/>
        </p:spPr>
        <p:txBody>
          <a:bodyPr wrap="square" lIns="96423" tIns="48211" rIns="96423" bIns="48211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</a:t>
            </a: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</a:t>
            </a: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003823" y="5218420"/>
            <a:ext cx="7173999" cy="1179757"/>
          </a:xfrm>
          <a:prstGeom prst="rect">
            <a:avLst/>
          </a:prstGeom>
          <a:solidFill>
            <a:schemeClr val="accent3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23" tIns="48211" rIns="96423" bIns="48211" rtlCol="0" anchor="ctr"/>
          <a:lstStyle/>
          <a:p>
            <a:pPr algn="ctr">
              <a:lnSpc>
                <a:spcPct val="120000"/>
              </a:lnSpc>
            </a:pPr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137691" y="4999842"/>
            <a:ext cx="4942074" cy="460392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423" tIns="48211" rIns="96423" bIns="48211"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点击请替换文字内容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419327" y="5625787"/>
            <a:ext cx="6378802" cy="540507"/>
          </a:xfrm>
          <a:prstGeom prst="rect">
            <a:avLst/>
          </a:prstGeom>
          <a:noFill/>
        </p:spPr>
        <p:txBody>
          <a:bodyPr wrap="square" lIns="96423" tIns="48211" rIns="96423" bIns="48211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</a:t>
            </a: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</a:t>
            </a: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8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5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6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33439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9" presetID="16" presetClass="entr" presetSubtype="37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3" presetID="2" presetClass="entr" presetSubtype="1" fill="hold" grpId="0" nodeType="after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5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6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8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" dur="1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" presetID="3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animScale>
                                          <p:cBhvr>
                                            <p:cTn id="32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</p:cBhvr>
                                          <p:to x="80000" y="100000"/>
                                        </p:animScale>
                                        <p:anim by="(#ppt_w*0.10)" calcmode="lin" valueType="num">
                                          <p:cBhvr>
                                            <p:cTn id="33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by="(-#ppt_w*0.10)" calcmode="lin" valueType="num">
                                          <p:cBhvr>
                                            <p:cTn id="34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-480000">
                                          <p:cBhvr>
                                            <p:cTn id="35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6870"/>
                                </p:stCondLst>
                                <p:childTnLst>
                                  <p:par>
                                    <p:cTn id="37" presetID="16" presetClass="entr" presetSubtype="37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9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7370"/>
                                </p:stCondLst>
                                <p:childTnLst>
                                  <p:par>
                                    <p:cTn id="41" presetID="2" presetClass="entr" presetSubtype="1" fill="hold" grpId="0" nodeType="after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43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44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7870"/>
                                </p:stCondLst>
                                <p:childTnLst>
                                  <p:par>
                                    <p:cTn id="46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1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3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animScale>
                                          <p:cBhvr>
                                            <p:cTn id="50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</p:cBhvr>
                                          <p:to x="80000" y="100000"/>
                                        </p:animScale>
                                        <p:anim by="(#ppt_w*0.10)" calcmode="lin" valueType="num">
                                          <p:cBhvr>
                                            <p:cTn id="51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by="(-#ppt_w*0.10)" calcmode="lin" valueType="num">
                                          <p:cBhvr>
                                            <p:cTn id="52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-480000">
                                          <p:cBhvr>
                                            <p:cTn id="53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4" fill="hold">
                                <p:stCondLst>
                                  <p:cond delay="12740"/>
                                </p:stCondLst>
                                <p:childTnLst>
                                  <p:par>
                                    <p:cTn id="55" presetID="16" presetClass="entr" presetSubtype="37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57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13240"/>
                                </p:stCondLst>
                                <p:childTnLst>
                                  <p:par>
                                    <p:cTn id="59" presetID="2" presetClass="entr" presetSubtype="1" fill="hold" grpId="0" nodeType="after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61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62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13740"/>
                                </p:stCondLst>
                                <p:childTnLst>
                                  <p:par>
                                    <p:cTn id="64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" dur="1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3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animScale>
                                          <p:cBhvr>
                                            <p:cTn id="68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</p:cBhvr>
                                          <p:to x="80000" y="100000"/>
                                        </p:animScale>
                                        <p:anim by="(#ppt_w*0.10)" calcmode="lin" valueType="num">
                                          <p:cBhvr>
                                            <p:cTn id="69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by="(-#ppt_w*0.10)" calcmode="lin" valueType="num">
                                          <p:cBhvr>
                                            <p:cTn id="70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-480000">
                                          <p:cBhvr>
                                            <p:cTn id="71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 animBg="1"/>
          <p:bldP spid="29" grpId="0" animBg="1"/>
          <p:bldP spid="30" grpId="0" animBg="1"/>
          <p:bldP spid="34" grpId="0"/>
          <p:bldP spid="34" grpId="1"/>
          <p:bldP spid="35" grpId="0" animBg="1"/>
          <p:bldP spid="36" grpId="0" animBg="1"/>
          <p:bldP spid="37" grpId="0"/>
          <p:bldP spid="37" grpId="1"/>
          <p:bldP spid="38" grpId="0" animBg="1"/>
          <p:bldP spid="39" grpId="0" animBg="1"/>
          <p:bldP spid="40" grpId="0"/>
          <p:bldP spid="40" grpId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2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9" presetID="16" presetClass="entr" presetSubtype="37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1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3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8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0" dur="1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1" presetID="3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animScale>
                                          <p:cBhvr>
                                            <p:cTn id="32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</p:cBhvr>
                                          <p:to x="80000" y="100000"/>
                                        </p:animScale>
                                        <p:anim by="(#ppt_w*0.10)" calcmode="lin" valueType="num">
                                          <p:cBhvr>
                                            <p:cTn id="33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by="(-#ppt_w*0.10)" calcmode="lin" valueType="num">
                                          <p:cBhvr>
                                            <p:cTn id="34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-480000">
                                          <p:cBhvr>
                                            <p:cTn id="35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6870"/>
                                </p:stCondLst>
                                <p:childTnLst>
                                  <p:par>
                                    <p:cTn id="37" presetID="16" presetClass="entr" presetSubtype="37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9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7370"/>
                                </p:stCondLst>
                                <p:childTnLst>
                                  <p:par>
                                    <p:cTn id="41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7870"/>
                                </p:stCondLst>
                                <p:childTnLst>
                                  <p:par>
                                    <p:cTn id="46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1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3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animScale>
                                          <p:cBhvr>
                                            <p:cTn id="50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</p:cBhvr>
                                          <p:to x="80000" y="100000"/>
                                        </p:animScale>
                                        <p:anim by="(#ppt_w*0.10)" calcmode="lin" valueType="num">
                                          <p:cBhvr>
                                            <p:cTn id="51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by="(-#ppt_w*0.10)" calcmode="lin" valueType="num">
                                          <p:cBhvr>
                                            <p:cTn id="52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-480000">
                                          <p:cBhvr>
                                            <p:cTn id="53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4" fill="hold">
                                <p:stCondLst>
                                  <p:cond delay="12740"/>
                                </p:stCondLst>
                                <p:childTnLst>
                                  <p:par>
                                    <p:cTn id="55" presetID="16" presetClass="entr" presetSubtype="37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57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13240"/>
                                </p:stCondLst>
                                <p:childTnLst>
                                  <p:par>
                                    <p:cTn id="59" presetID="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2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13740"/>
                                </p:stCondLst>
                                <p:childTnLst>
                                  <p:par>
                                    <p:cTn id="64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" dur="1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36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animScale>
                                          <p:cBhvr>
                                            <p:cTn id="68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</p:cBhvr>
                                          <p:to x="80000" y="100000"/>
                                        </p:animScale>
                                        <p:anim by="(#ppt_w*0.10)" calcmode="lin" valueType="num">
                                          <p:cBhvr>
                                            <p:cTn id="69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by="(-#ppt_w*0.10)" calcmode="lin" valueType="num">
                                          <p:cBhvr>
                                            <p:cTn id="70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-480000">
                                          <p:cBhvr>
                                            <p:cTn id="71" dur="5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 animBg="1"/>
          <p:bldP spid="29" grpId="0" animBg="1"/>
          <p:bldP spid="30" grpId="0" animBg="1"/>
          <p:bldP spid="34" grpId="0"/>
          <p:bldP spid="34" grpId="1"/>
          <p:bldP spid="35" grpId="0" animBg="1"/>
          <p:bldP spid="36" grpId="0" animBg="1"/>
          <p:bldP spid="37" grpId="0"/>
          <p:bldP spid="37" grpId="1"/>
          <p:bldP spid="38" grpId="0" animBg="1"/>
          <p:bldP spid="39" grpId="0" animBg="1"/>
          <p:bldP spid="40" grpId="0"/>
          <p:bldP spid="40" grpId="1"/>
        </p:bld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583704" y="2642447"/>
            <a:ext cx="469942" cy="461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  <a:endParaRPr lang="en-GB" sz="200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968960" y="2642444"/>
            <a:ext cx="2381924" cy="706189"/>
            <a:chOff x="509993" y="4146958"/>
            <a:chExt cx="2041329" cy="669729"/>
          </a:xfrm>
        </p:grpSpPr>
        <p:sp>
          <p:nvSpPr>
            <p:cNvPr id="19" name="TextBox 18"/>
            <p:cNvSpPr txBox="1"/>
            <p:nvPr/>
          </p:nvSpPr>
          <p:spPr>
            <a:xfrm>
              <a:off x="515135" y="4146958"/>
              <a:ext cx="1277740" cy="332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14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 </a:t>
              </a:r>
              <a:endParaRPr lang="en-GB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09993" y="4448956"/>
              <a:ext cx="2041329" cy="3677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点击添加相关标题文字，修改文字内容，也可以直接复制你的内容到此。</a:t>
              </a:r>
              <a:endParaRPr lang="en-GB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583704" y="3827459"/>
            <a:ext cx="469942" cy="461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  <a:endParaRPr lang="en-GB" sz="200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83704" y="5012472"/>
            <a:ext cx="469942" cy="461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3</a:t>
            </a:r>
            <a:endParaRPr lang="en-GB" sz="200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968960" y="5012470"/>
            <a:ext cx="2381924" cy="706189"/>
            <a:chOff x="509993" y="4146958"/>
            <a:chExt cx="2041329" cy="669729"/>
          </a:xfrm>
        </p:grpSpPr>
        <p:sp>
          <p:nvSpPr>
            <p:cNvPr id="34" name="TextBox 33"/>
            <p:cNvSpPr txBox="1"/>
            <p:nvPr/>
          </p:nvSpPr>
          <p:spPr>
            <a:xfrm>
              <a:off x="515135" y="4146958"/>
              <a:ext cx="1277740" cy="332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14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 </a:t>
              </a:r>
              <a:endParaRPr lang="en-GB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09993" y="4448956"/>
              <a:ext cx="2041329" cy="3677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点击添加相关标题文字，修改文字内容，也可以直接复制你的内容到此。</a:t>
              </a:r>
              <a:endParaRPr lang="en-GB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968960" y="3827457"/>
            <a:ext cx="2381924" cy="706189"/>
            <a:chOff x="509993" y="4146958"/>
            <a:chExt cx="2041329" cy="669729"/>
          </a:xfrm>
        </p:grpSpPr>
        <p:sp>
          <p:nvSpPr>
            <p:cNvPr id="37" name="TextBox 36"/>
            <p:cNvSpPr txBox="1"/>
            <p:nvPr/>
          </p:nvSpPr>
          <p:spPr>
            <a:xfrm>
              <a:off x="515135" y="4146958"/>
              <a:ext cx="1277740" cy="332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14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 </a:t>
              </a:r>
              <a:endParaRPr lang="en-GB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09993" y="4448956"/>
              <a:ext cx="2041329" cy="3677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点击添加相关标题文字，修改文字内容，也可以直接复制你的内容到此。</a:t>
              </a:r>
              <a:endParaRPr lang="en-GB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315933" y="2290442"/>
            <a:ext cx="4201490" cy="4180924"/>
            <a:chOff x="3685337" y="1514384"/>
            <a:chExt cx="4821324" cy="4797721"/>
          </a:xfrm>
        </p:grpSpPr>
        <p:sp>
          <p:nvSpPr>
            <p:cNvPr id="40" name="Freeform 39"/>
            <p:cNvSpPr/>
            <p:nvPr/>
          </p:nvSpPr>
          <p:spPr>
            <a:xfrm>
              <a:off x="4112274" y="1770540"/>
              <a:ext cx="4137890" cy="4137892"/>
            </a:xfrm>
            <a:custGeom>
              <a:avLst/>
              <a:gdLst>
                <a:gd name="connsiteX0" fmla="*/ 2275840 w 4551680"/>
                <a:gd name="connsiteY0" fmla="*/ 0 h 4551680"/>
                <a:gd name="connsiteX1" fmla="*/ 4246775 w 4551680"/>
                <a:gd name="connsiteY1" fmla="*/ 1137920 h 4551680"/>
                <a:gd name="connsiteX2" fmla="*/ 4246775 w 4551680"/>
                <a:gd name="connsiteY2" fmla="*/ 3413760 h 4551680"/>
                <a:gd name="connsiteX3" fmla="*/ 2275840 w 4551680"/>
                <a:gd name="connsiteY3" fmla="*/ 2275840 h 4551680"/>
                <a:gd name="connsiteX4" fmla="*/ 2275840 w 4551680"/>
                <a:gd name="connsiteY4" fmla="*/ 0 h 4551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1680" h="4551680">
                  <a:moveTo>
                    <a:pt x="2275840" y="0"/>
                  </a:moveTo>
                  <a:cubicBezTo>
                    <a:pt x="3088919" y="0"/>
                    <a:pt x="3840236" y="433773"/>
                    <a:pt x="4246775" y="1137920"/>
                  </a:cubicBezTo>
                  <a:cubicBezTo>
                    <a:pt x="4653315" y="1842067"/>
                    <a:pt x="4653315" y="2709613"/>
                    <a:pt x="4246775" y="3413760"/>
                  </a:cubicBezTo>
                  <a:lnTo>
                    <a:pt x="2275840" y="2275840"/>
                  </a:lnTo>
                  <a:lnTo>
                    <a:pt x="2275840" y="0"/>
                  </a:lnTo>
                  <a:close/>
                </a:path>
              </a:pathLst>
            </a:custGeom>
            <a:solidFill>
              <a:schemeClr val="accent2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599076" tIns="1086668" rIns="625575" bIns="2423667" numCol="1" spcCol="1270" anchor="ctr" anchorCtr="0">
              <a:noAutofit/>
            </a:bodyPr>
            <a:lstStyle/>
            <a:p>
              <a:pPr algn="just" defTabSz="2437032">
                <a:lnSpc>
                  <a:spcPct val="120000"/>
                </a:lnSpc>
                <a:spcAft>
                  <a:spcPct val="35000"/>
                </a:spcAft>
              </a:pPr>
              <a:endParaRPr lang="en-GB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>
              <a:off x="4027053" y="1918321"/>
              <a:ext cx="4137890" cy="4137892"/>
            </a:xfrm>
            <a:custGeom>
              <a:avLst/>
              <a:gdLst>
                <a:gd name="connsiteX0" fmla="*/ 4246775 w 4551680"/>
                <a:gd name="connsiteY0" fmla="*/ 3413760 h 4551680"/>
                <a:gd name="connsiteX1" fmla="*/ 2275840 w 4551680"/>
                <a:gd name="connsiteY1" fmla="*/ 4551680 h 4551680"/>
                <a:gd name="connsiteX2" fmla="*/ 304905 w 4551680"/>
                <a:gd name="connsiteY2" fmla="*/ 3413760 h 4551680"/>
                <a:gd name="connsiteX3" fmla="*/ 2275840 w 4551680"/>
                <a:gd name="connsiteY3" fmla="*/ 2275840 h 4551680"/>
                <a:gd name="connsiteX4" fmla="*/ 4246775 w 4551680"/>
                <a:gd name="connsiteY4" fmla="*/ 3413760 h 4551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1680" h="4551680">
                  <a:moveTo>
                    <a:pt x="4246775" y="3413760"/>
                  </a:moveTo>
                  <a:cubicBezTo>
                    <a:pt x="3840235" y="4117907"/>
                    <a:pt x="3088919" y="4551680"/>
                    <a:pt x="2275840" y="4551680"/>
                  </a:cubicBezTo>
                  <a:cubicBezTo>
                    <a:pt x="1462761" y="4551680"/>
                    <a:pt x="711444" y="4117907"/>
                    <a:pt x="304905" y="3413760"/>
                  </a:cubicBezTo>
                  <a:lnTo>
                    <a:pt x="2275840" y="2275840"/>
                  </a:lnTo>
                  <a:lnTo>
                    <a:pt x="4246775" y="3413760"/>
                  </a:lnTo>
                  <a:close/>
                </a:path>
              </a:pathLst>
            </a:custGeom>
            <a:solidFill>
              <a:schemeClr val="accent3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229778" tIns="3200992" rIns="1172640" bIns="515570" numCol="1" spcCol="1270" anchor="ctr" anchorCtr="0">
              <a:noAutofit/>
            </a:bodyPr>
            <a:lstStyle/>
            <a:p>
              <a:pPr algn="just" defTabSz="3046291">
                <a:lnSpc>
                  <a:spcPct val="120000"/>
                </a:lnSpc>
                <a:spcAft>
                  <a:spcPct val="35000"/>
                </a:spcAft>
              </a:pPr>
              <a:endParaRPr lang="en-GB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3941832" y="1770540"/>
              <a:ext cx="4137890" cy="4137892"/>
            </a:xfrm>
            <a:custGeom>
              <a:avLst/>
              <a:gdLst>
                <a:gd name="connsiteX0" fmla="*/ 304905 w 4551680"/>
                <a:gd name="connsiteY0" fmla="*/ 3413760 h 4551680"/>
                <a:gd name="connsiteX1" fmla="*/ 304905 w 4551680"/>
                <a:gd name="connsiteY1" fmla="*/ 1137920 h 4551680"/>
                <a:gd name="connsiteX2" fmla="*/ 2275840 w 4551680"/>
                <a:gd name="connsiteY2" fmla="*/ 0 h 4551680"/>
                <a:gd name="connsiteX3" fmla="*/ 2275840 w 4551680"/>
                <a:gd name="connsiteY3" fmla="*/ 2275840 h 4551680"/>
                <a:gd name="connsiteX4" fmla="*/ 304905 w 4551680"/>
                <a:gd name="connsiteY4" fmla="*/ 3413760 h 4551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1680" h="4551680">
                  <a:moveTo>
                    <a:pt x="304905" y="3413760"/>
                  </a:moveTo>
                  <a:cubicBezTo>
                    <a:pt x="-101635" y="2709613"/>
                    <a:pt x="-101635" y="1842067"/>
                    <a:pt x="304905" y="1137920"/>
                  </a:cubicBezTo>
                  <a:cubicBezTo>
                    <a:pt x="711445" y="433773"/>
                    <a:pt x="1462761" y="0"/>
                    <a:pt x="2275840" y="0"/>
                  </a:cubicBezTo>
                  <a:lnTo>
                    <a:pt x="2275840" y="2275840"/>
                  </a:lnTo>
                  <a:lnTo>
                    <a:pt x="304905" y="341376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625577" tIns="1086668" rIns="2599075" bIns="2423667" numCol="1" spcCol="1270" anchor="ctr" anchorCtr="0">
              <a:noAutofit/>
            </a:bodyPr>
            <a:lstStyle/>
            <a:p>
              <a:pPr algn="just" defTabSz="2437032">
                <a:lnSpc>
                  <a:spcPct val="120000"/>
                </a:lnSpc>
                <a:spcAft>
                  <a:spcPct val="35000"/>
                </a:spcAft>
              </a:pPr>
              <a:endParaRPr lang="en-GB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3" name="Circular Arrow 42"/>
            <p:cNvSpPr/>
            <p:nvPr/>
          </p:nvSpPr>
          <p:spPr>
            <a:xfrm>
              <a:off x="3856462" y="1514384"/>
              <a:ext cx="4650199" cy="4650202"/>
            </a:xfrm>
            <a:prstGeom prst="circularArrow">
              <a:avLst>
                <a:gd name="adj1" fmla="val 5085"/>
                <a:gd name="adj2" fmla="val 327528"/>
                <a:gd name="adj3" fmla="val 1472472"/>
                <a:gd name="adj4" fmla="val 16199432"/>
                <a:gd name="adj5" fmla="val 5932"/>
              </a:avLst>
            </a:prstGeom>
            <a:solidFill>
              <a:schemeClr val="bg1">
                <a:lumMod val="95000"/>
              </a:schemeClr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algn="just">
                <a:lnSpc>
                  <a:spcPct val="120000"/>
                </a:lnSpc>
              </a:pPr>
              <a:endParaRPr lang="zh-CN" altLang="en-US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4" name="Circular Arrow 43"/>
            <p:cNvSpPr/>
            <p:nvPr/>
          </p:nvSpPr>
          <p:spPr>
            <a:xfrm>
              <a:off x="3770899" y="1661904"/>
              <a:ext cx="4650199" cy="4650201"/>
            </a:xfrm>
            <a:prstGeom prst="circularArrow">
              <a:avLst>
                <a:gd name="adj1" fmla="val 5085"/>
                <a:gd name="adj2" fmla="val 327528"/>
                <a:gd name="adj3" fmla="val 8671970"/>
                <a:gd name="adj4" fmla="val 1800502"/>
                <a:gd name="adj5" fmla="val 5932"/>
              </a:avLst>
            </a:prstGeom>
            <a:solidFill>
              <a:schemeClr val="bg1">
                <a:lumMod val="95000"/>
              </a:schemeClr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algn="just">
                <a:lnSpc>
                  <a:spcPct val="120000"/>
                </a:lnSpc>
              </a:pPr>
              <a:endParaRPr lang="zh-CN" altLang="en-US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5" name="Circular Arrow 44"/>
            <p:cNvSpPr/>
            <p:nvPr/>
          </p:nvSpPr>
          <p:spPr>
            <a:xfrm>
              <a:off x="3685337" y="1514384"/>
              <a:ext cx="4650199" cy="4650202"/>
            </a:xfrm>
            <a:prstGeom prst="circularArrow">
              <a:avLst>
                <a:gd name="adj1" fmla="val 5085"/>
                <a:gd name="adj2" fmla="val 327528"/>
                <a:gd name="adj3" fmla="val 15873039"/>
                <a:gd name="adj4" fmla="val 9000000"/>
                <a:gd name="adj5" fmla="val 5932"/>
              </a:avLst>
            </a:prstGeom>
            <a:solidFill>
              <a:schemeClr val="bg1">
                <a:lumMod val="95000"/>
              </a:schemeClr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algn="just">
                <a:lnSpc>
                  <a:spcPct val="120000"/>
                </a:lnSpc>
              </a:pPr>
              <a:endParaRPr lang="zh-CN" altLang="en-US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46" name="Freeform 45"/>
          <p:cNvSpPr>
            <a:spLocks noEditPoints="1"/>
          </p:cNvSpPr>
          <p:nvPr/>
        </p:nvSpPr>
        <p:spPr bwMode="auto">
          <a:xfrm>
            <a:off x="6022372" y="5221893"/>
            <a:ext cx="788611" cy="460983"/>
          </a:xfrm>
          <a:custGeom>
            <a:avLst/>
            <a:gdLst>
              <a:gd name="T0" fmla="*/ 232 w 316"/>
              <a:gd name="T1" fmla="*/ 27 h 172"/>
              <a:gd name="T2" fmla="*/ 221 w 316"/>
              <a:gd name="T3" fmla="*/ 20 h 172"/>
              <a:gd name="T4" fmla="*/ 157 w 316"/>
              <a:gd name="T5" fmla="*/ 10 h 172"/>
              <a:gd name="T6" fmla="*/ 92 w 316"/>
              <a:gd name="T7" fmla="*/ 9 h 172"/>
              <a:gd name="T8" fmla="*/ 84 w 316"/>
              <a:gd name="T9" fmla="*/ 13 h 172"/>
              <a:gd name="T10" fmla="*/ 0 w 316"/>
              <a:gd name="T11" fmla="*/ 121 h 172"/>
              <a:gd name="T12" fmla="*/ 78 w 316"/>
              <a:gd name="T13" fmla="*/ 109 h 172"/>
              <a:gd name="T14" fmla="*/ 84 w 316"/>
              <a:gd name="T15" fmla="*/ 113 h 172"/>
              <a:gd name="T16" fmla="*/ 120 w 316"/>
              <a:gd name="T17" fmla="*/ 142 h 172"/>
              <a:gd name="T18" fmla="*/ 159 w 316"/>
              <a:gd name="T19" fmla="*/ 163 h 172"/>
              <a:gd name="T20" fmla="*/ 163 w 316"/>
              <a:gd name="T21" fmla="*/ 165 h 172"/>
              <a:gd name="T22" fmla="*/ 190 w 316"/>
              <a:gd name="T23" fmla="*/ 164 h 172"/>
              <a:gd name="T24" fmla="*/ 217 w 316"/>
              <a:gd name="T25" fmla="*/ 153 h 172"/>
              <a:gd name="T26" fmla="*/ 233 w 316"/>
              <a:gd name="T27" fmla="*/ 146 h 172"/>
              <a:gd name="T28" fmla="*/ 265 w 316"/>
              <a:gd name="T29" fmla="*/ 162 h 172"/>
              <a:gd name="T30" fmla="*/ 288 w 316"/>
              <a:gd name="T31" fmla="*/ 14 h 172"/>
              <a:gd name="T32" fmla="*/ 225 w 316"/>
              <a:gd name="T33" fmla="*/ 129 h 172"/>
              <a:gd name="T34" fmla="*/ 225 w 316"/>
              <a:gd name="T35" fmla="*/ 139 h 172"/>
              <a:gd name="T36" fmla="*/ 216 w 316"/>
              <a:gd name="T37" fmla="*/ 142 h 172"/>
              <a:gd name="T38" fmla="*/ 207 w 316"/>
              <a:gd name="T39" fmla="*/ 142 h 172"/>
              <a:gd name="T40" fmla="*/ 189 w 316"/>
              <a:gd name="T41" fmla="*/ 153 h 172"/>
              <a:gd name="T42" fmla="*/ 185 w 316"/>
              <a:gd name="T43" fmla="*/ 153 h 172"/>
              <a:gd name="T44" fmla="*/ 180 w 316"/>
              <a:gd name="T45" fmla="*/ 156 h 172"/>
              <a:gd name="T46" fmla="*/ 157 w 316"/>
              <a:gd name="T47" fmla="*/ 149 h 172"/>
              <a:gd name="T48" fmla="*/ 130 w 316"/>
              <a:gd name="T49" fmla="*/ 128 h 172"/>
              <a:gd name="T50" fmla="*/ 88 w 316"/>
              <a:gd name="T51" fmla="*/ 103 h 172"/>
              <a:gd name="T52" fmla="*/ 71 w 316"/>
              <a:gd name="T53" fmla="*/ 91 h 172"/>
              <a:gd name="T54" fmla="*/ 71 w 316"/>
              <a:gd name="T55" fmla="*/ 90 h 172"/>
              <a:gd name="T56" fmla="*/ 72 w 316"/>
              <a:gd name="T57" fmla="*/ 88 h 172"/>
              <a:gd name="T58" fmla="*/ 93 w 316"/>
              <a:gd name="T59" fmla="*/ 20 h 172"/>
              <a:gd name="T60" fmla="*/ 132 w 316"/>
              <a:gd name="T61" fmla="*/ 24 h 172"/>
              <a:gd name="T62" fmla="*/ 127 w 316"/>
              <a:gd name="T63" fmla="*/ 72 h 172"/>
              <a:gd name="T64" fmla="*/ 185 w 316"/>
              <a:gd name="T65" fmla="*/ 54 h 172"/>
              <a:gd name="T66" fmla="*/ 241 w 316"/>
              <a:gd name="T67" fmla="*/ 119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16" h="172">
                <a:moveTo>
                  <a:pt x="288" y="14"/>
                </a:moveTo>
                <a:cubicBezTo>
                  <a:pt x="232" y="27"/>
                  <a:pt x="232" y="27"/>
                  <a:pt x="232" y="27"/>
                </a:cubicBezTo>
                <a:cubicBezTo>
                  <a:pt x="233" y="31"/>
                  <a:pt x="233" y="31"/>
                  <a:pt x="233" y="31"/>
                </a:cubicBezTo>
                <a:cubicBezTo>
                  <a:pt x="228" y="22"/>
                  <a:pt x="221" y="20"/>
                  <a:pt x="221" y="20"/>
                </a:cubicBezTo>
                <a:cubicBezTo>
                  <a:pt x="178" y="7"/>
                  <a:pt x="178" y="7"/>
                  <a:pt x="178" y="7"/>
                </a:cubicBezTo>
                <a:cubicBezTo>
                  <a:pt x="173" y="5"/>
                  <a:pt x="165" y="7"/>
                  <a:pt x="157" y="10"/>
                </a:cubicBezTo>
                <a:cubicBezTo>
                  <a:pt x="156" y="9"/>
                  <a:pt x="156" y="9"/>
                  <a:pt x="156" y="9"/>
                </a:cubicBezTo>
                <a:cubicBezTo>
                  <a:pt x="92" y="9"/>
                  <a:pt x="92" y="9"/>
                  <a:pt x="92" y="9"/>
                </a:cubicBezTo>
                <a:cubicBezTo>
                  <a:pt x="92" y="9"/>
                  <a:pt x="92" y="9"/>
                  <a:pt x="92" y="9"/>
                </a:cubicBezTo>
                <a:cubicBezTo>
                  <a:pt x="91" y="9"/>
                  <a:pt x="87" y="10"/>
                  <a:pt x="84" y="13"/>
                </a:cubicBezTo>
                <a:cubicBezTo>
                  <a:pt x="50" y="0"/>
                  <a:pt x="50" y="0"/>
                  <a:pt x="50" y="0"/>
                </a:cubicBezTo>
                <a:cubicBezTo>
                  <a:pt x="0" y="121"/>
                  <a:pt x="0" y="121"/>
                  <a:pt x="0" y="121"/>
                </a:cubicBezTo>
                <a:cubicBezTo>
                  <a:pt x="54" y="148"/>
                  <a:pt x="54" y="148"/>
                  <a:pt x="54" y="148"/>
                </a:cubicBezTo>
                <a:cubicBezTo>
                  <a:pt x="69" y="144"/>
                  <a:pt x="76" y="120"/>
                  <a:pt x="78" y="109"/>
                </a:cubicBezTo>
                <a:cubicBezTo>
                  <a:pt x="82" y="112"/>
                  <a:pt x="82" y="112"/>
                  <a:pt x="82" y="112"/>
                </a:cubicBezTo>
                <a:cubicBezTo>
                  <a:pt x="84" y="113"/>
                  <a:pt x="84" y="113"/>
                  <a:pt x="84" y="113"/>
                </a:cubicBezTo>
                <a:cubicBezTo>
                  <a:pt x="84" y="120"/>
                  <a:pt x="85" y="130"/>
                  <a:pt x="99" y="127"/>
                </a:cubicBezTo>
                <a:cubicBezTo>
                  <a:pt x="99" y="127"/>
                  <a:pt x="100" y="157"/>
                  <a:pt x="120" y="142"/>
                </a:cubicBezTo>
                <a:cubicBezTo>
                  <a:pt x="120" y="142"/>
                  <a:pt x="120" y="161"/>
                  <a:pt x="138" y="155"/>
                </a:cubicBezTo>
                <a:cubicBezTo>
                  <a:pt x="138" y="155"/>
                  <a:pt x="141" y="172"/>
                  <a:pt x="159" y="163"/>
                </a:cubicBezTo>
                <a:cubicBezTo>
                  <a:pt x="162" y="165"/>
                  <a:pt x="162" y="165"/>
                  <a:pt x="162" y="165"/>
                </a:cubicBezTo>
                <a:cubicBezTo>
                  <a:pt x="163" y="165"/>
                  <a:pt x="163" y="165"/>
                  <a:pt x="163" y="165"/>
                </a:cubicBezTo>
                <a:cubicBezTo>
                  <a:pt x="164" y="165"/>
                  <a:pt x="173" y="168"/>
                  <a:pt x="181" y="167"/>
                </a:cubicBezTo>
                <a:cubicBezTo>
                  <a:pt x="185" y="167"/>
                  <a:pt x="188" y="166"/>
                  <a:pt x="190" y="164"/>
                </a:cubicBezTo>
                <a:cubicBezTo>
                  <a:pt x="196" y="163"/>
                  <a:pt x="208" y="161"/>
                  <a:pt x="214" y="153"/>
                </a:cubicBezTo>
                <a:cubicBezTo>
                  <a:pt x="215" y="153"/>
                  <a:pt x="216" y="153"/>
                  <a:pt x="217" y="153"/>
                </a:cubicBezTo>
                <a:cubicBezTo>
                  <a:pt x="217" y="153"/>
                  <a:pt x="217" y="153"/>
                  <a:pt x="217" y="153"/>
                </a:cubicBezTo>
                <a:cubicBezTo>
                  <a:pt x="224" y="153"/>
                  <a:pt x="230" y="150"/>
                  <a:pt x="233" y="146"/>
                </a:cubicBezTo>
                <a:cubicBezTo>
                  <a:pt x="235" y="143"/>
                  <a:pt x="236" y="140"/>
                  <a:pt x="236" y="136"/>
                </a:cubicBezTo>
                <a:cubicBezTo>
                  <a:pt x="236" y="136"/>
                  <a:pt x="248" y="160"/>
                  <a:pt x="265" y="162"/>
                </a:cubicBezTo>
                <a:cubicBezTo>
                  <a:pt x="316" y="137"/>
                  <a:pt x="316" y="137"/>
                  <a:pt x="316" y="137"/>
                </a:cubicBezTo>
                <a:lnTo>
                  <a:pt x="288" y="14"/>
                </a:lnTo>
                <a:close/>
                <a:moveTo>
                  <a:pt x="230" y="127"/>
                </a:moveTo>
                <a:cubicBezTo>
                  <a:pt x="225" y="129"/>
                  <a:pt x="225" y="129"/>
                  <a:pt x="225" y="129"/>
                </a:cubicBezTo>
                <a:cubicBezTo>
                  <a:pt x="226" y="133"/>
                  <a:pt x="226" y="133"/>
                  <a:pt x="226" y="133"/>
                </a:cubicBezTo>
                <a:cubicBezTo>
                  <a:pt x="226" y="137"/>
                  <a:pt x="225" y="139"/>
                  <a:pt x="225" y="139"/>
                </a:cubicBezTo>
                <a:cubicBezTo>
                  <a:pt x="223" y="141"/>
                  <a:pt x="220" y="142"/>
                  <a:pt x="216" y="142"/>
                </a:cubicBezTo>
                <a:cubicBezTo>
                  <a:pt x="216" y="142"/>
                  <a:pt x="216" y="142"/>
                  <a:pt x="216" y="142"/>
                </a:cubicBezTo>
                <a:cubicBezTo>
                  <a:pt x="214" y="143"/>
                  <a:pt x="212" y="142"/>
                  <a:pt x="211" y="142"/>
                </a:cubicBezTo>
                <a:cubicBezTo>
                  <a:pt x="207" y="142"/>
                  <a:pt x="207" y="142"/>
                  <a:pt x="207" y="142"/>
                </a:cubicBezTo>
                <a:cubicBezTo>
                  <a:pt x="206" y="146"/>
                  <a:pt x="206" y="146"/>
                  <a:pt x="206" y="146"/>
                </a:cubicBezTo>
                <a:cubicBezTo>
                  <a:pt x="204" y="150"/>
                  <a:pt x="196" y="153"/>
                  <a:pt x="189" y="153"/>
                </a:cubicBezTo>
                <a:cubicBezTo>
                  <a:pt x="188" y="153"/>
                  <a:pt x="188" y="153"/>
                  <a:pt x="188" y="153"/>
                </a:cubicBezTo>
                <a:cubicBezTo>
                  <a:pt x="185" y="153"/>
                  <a:pt x="185" y="153"/>
                  <a:pt x="185" y="153"/>
                </a:cubicBezTo>
                <a:cubicBezTo>
                  <a:pt x="184" y="155"/>
                  <a:pt x="184" y="155"/>
                  <a:pt x="184" y="155"/>
                </a:cubicBezTo>
                <a:cubicBezTo>
                  <a:pt x="183" y="156"/>
                  <a:pt x="182" y="156"/>
                  <a:pt x="180" y="156"/>
                </a:cubicBezTo>
                <a:cubicBezTo>
                  <a:pt x="175" y="157"/>
                  <a:pt x="169" y="155"/>
                  <a:pt x="167" y="155"/>
                </a:cubicBezTo>
                <a:cubicBezTo>
                  <a:pt x="157" y="149"/>
                  <a:pt x="157" y="149"/>
                  <a:pt x="157" y="149"/>
                </a:cubicBezTo>
                <a:cubicBezTo>
                  <a:pt x="156" y="144"/>
                  <a:pt x="154" y="140"/>
                  <a:pt x="149" y="140"/>
                </a:cubicBezTo>
                <a:cubicBezTo>
                  <a:pt x="149" y="140"/>
                  <a:pt x="147" y="116"/>
                  <a:pt x="130" y="128"/>
                </a:cubicBezTo>
                <a:cubicBezTo>
                  <a:pt x="130" y="128"/>
                  <a:pt x="125" y="108"/>
                  <a:pt x="109" y="117"/>
                </a:cubicBezTo>
                <a:cubicBezTo>
                  <a:pt x="88" y="103"/>
                  <a:pt x="88" y="103"/>
                  <a:pt x="88" y="103"/>
                </a:cubicBezTo>
                <a:cubicBezTo>
                  <a:pt x="72" y="91"/>
                  <a:pt x="72" y="91"/>
                  <a:pt x="72" y="91"/>
                </a:cubicBezTo>
                <a:cubicBezTo>
                  <a:pt x="71" y="91"/>
                  <a:pt x="71" y="91"/>
                  <a:pt x="71" y="91"/>
                </a:cubicBezTo>
                <a:cubicBezTo>
                  <a:pt x="71" y="91"/>
                  <a:pt x="71" y="91"/>
                  <a:pt x="71" y="91"/>
                </a:cubicBezTo>
                <a:cubicBezTo>
                  <a:pt x="71" y="90"/>
                  <a:pt x="71" y="90"/>
                  <a:pt x="71" y="90"/>
                </a:cubicBezTo>
                <a:cubicBezTo>
                  <a:pt x="72" y="89"/>
                  <a:pt x="72" y="89"/>
                  <a:pt x="72" y="89"/>
                </a:cubicBezTo>
                <a:cubicBezTo>
                  <a:pt x="72" y="88"/>
                  <a:pt x="72" y="88"/>
                  <a:pt x="72" y="88"/>
                </a:cubicBezTo>
                <a:cubicBezTo>
                  <a:pt x="72" y="87"/>
                  <a:pt x="90" y="26"/>
                  <a:pt x="91" y="21"/>
                </a:cubicBezTo>
                <a:cubicBezTo>
                  <a:pt x="91" y="21"/>
                  <a:pt x="93" y="20"/>
                  <a:pt x="93" y="20"/>
                </a:cubicBezTo>
                <a:cubicBezTo>
                  <a:pt x="138" y="20"/>
                  <a:pt x="138" y="20"/>
                  <a:pt x="138" y="20"/>
                </a:cubicBezTo>
                <a:cubicBezTo>
                  <a:pt x="134" y="22"/>
                  <a:pt x="132" y="24"/>
                  <a:pt x="132" y="24"/>
                </a:cubicBezTo>
                <a:cubicBezTo>
                  <a:pt x="125" y="30"/>
                  <a:pt x="122" y="60"/>
                  <a:pt x="122" y="60"/>
                </a:cubicBezTo>
                <a:cubicBezTo>
                  <a:pt x="119" y="67"/>
                  <a:pt x="127" y="72"/>
                  <a:pt x="127" y="72"/>
                </a:cubicBezTo>
                <a:cubicBezTo>
                  <a:pt x="140" y="81"/>
                  <a:pt x="154" y="47"/>
                  <a:pt x="154" y="47"/>
                </a:cubicBezTo>
                <a:cubicBezTo>
                  <a:pt x="161" y="41"/>
                  <a:pt x="172" y="45"/>
                  <a:pt x="185" y="54"/>
                </a:cubicBezTo>
                <a:cubicBezTo>
                  <a:pt x="206" y="76"/>
                  <a:pt x="232" y="102"/>
                  <a:pt x="239" y="111"/>
                </a:cubicBezTo>
                <a:cubicBezTo>
                  <a:pt x="241" y="114"/>
                  <a:pt x="242" y="117"/>
                  <a:pt x="241" y="119"/>
                </a:cubicBezTo>
                <a:cubicBezTo>
                  <a:pt x="240" y="123"/>
                  <a:pt x="233" y="126"/>
                  <a:pt x="230" y="12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6418" tIns="48210" rIns="96418" bIns="4821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</a:pPr>
            <a:endParaRPr lang="en-GB" sz="949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5145741" y="3597726"/>
            <a:ext cx="693597" cy="543665"/>
            <a:chOff x="7200839" y="1790292"/>
            <a:chExt cx="795921" cy="623870"/>
          </a:xfrm>
          <a:solidFill>
            <a:schemeClr val="bg1"/>
          </a:solidFill>
        </p:grpSpPr>
        <p:sp>
          <p:nvSpPr>
            <p:cNvPr id="48" name="Freeform 47"/>
            <p:cNvSpPr>
              <a:spLocks/>
            </p:cNvSpPr>
            <p:nvPr/>
          </p:nvSpPr>
          <p:spPr bwMode="auto">
            <a:xfrm>
              <a:off x="7235971" y="1790292"/>
              <a:ext cx="760789" cy="434110"/>
            </a:xfrm>
            <a:custGeom>
              <a:avLst/>
              <a:gdLst>
                <a:gd name="T0" fmla="*/ 295 w 628"/>
                <a:gd name="T1" fmla="*/ 232 h 334"/>
                <a:gd name="T2" fmla="*/ 295 w 628"/>
                <a:gd name="T3" fmla="*/ 232 h 334"/>
                <a:gd name="T4" fmla="*/ 295 w 628"/>
                <a:gd name="T5" fmla="*/ 232 h 334"/>
                <a:gd name="T6" fmla="*/ 295 w 628"/>
                <a:gd name="T7" fmla="*/ 232 h 334"/>
                <a:gd name="T8" fmla="*/ 430 w 628"/>
                <a:gd name="T9" fmla="*/ 334 h 334"/>
                <a:gd name="T10" fmla="*/ 628 w 628"/>
                <a:gd name="T11" fmla="*/ 218 h 334"/>
                <a:gd name="T12" fmla="*/ 494 w 628"/>
                <a:gd name="T13" fmla="*/ 114 h 334"/>
                <a:gd name="T14" fmla="*/ 305 w 628"/>
                <a:gd name="T15" fmla="*/ 225 h 334"/>
                <a:gd name="T16" fmla="*/ 305 w 628"/>
                <a:gd name="T17" fmla="*/ 3 h 334"/>
                <a:gd name="T18" fmla="*/ 494 w 628"/>
                <a:gd name="T19" fmla="*/ 114 h 334"/>
                <a:gd name="T20" fmla="*/ 600 w 628"/>
                <a:gd name="T21" fmla="*/ 102 h 334"/>
                <a:gd name="T22" fmla="*/ 437 w 628"/>
                <a:gd name="T23" fmla="*/ 7 h 334"/>
                <a:gd name="T24" fmla="*/ 305 w 628"/>
                <a:gd name="T25" fmla="*/ 0 h 334"/>
                <a:gd name="T26" fmla="*/ 305 w 628"/>
                <a:gd name="T27" fmla="*/ 0 h 334"/>
                <a:gd name="T28" fmla="*/ 302 w 628"/>
                <a:gd name="T29" fmla="*/ 0 h 334"/>
                <a:gd name="T30" fmla="*/ 300 w 628"/>
                <a:gd name="T31" fmla="*/ 0 h 334"/>
                <a:gd name="T32" fmla="*/ 295 w 628"/>
                <a:gd name="T33" fmla="*/ 0 h 334"/>
                <a:gd name="T34" fmla="*/ 295 w 628"/>
                <a:gd name="T35" fmla="*/ 0 h 334"/>
                <a:gd name="T36" fmla="*/ 165 w 628"/>
                <a:gd name="T37" fmla="*/ 7 h 334"/>
                <a:gd name="T38" fmla="*/ 0 w 628"/>
                <a:gd name="T39" fmla="*/ 102 h 334"/>
                <a:gd name="T40" fmla="*/ 108 w 628"/>
                <a:gd name="T41" fmla="*/ 114 h 334"/>
                <a:gd name="T42" fmla="*/ 295 w 628"/>
                <a:gd name="T43" fmla="*/ 3 h 334"/>
                <a:gd name="T44" fmla="*/ 295 w 628"/>
                <a:gd name="T45" fmla="*/ 232 h 334"/>
                <a:gd name="T46" fmla="*/ 295 w 628"/>
                <a:gd name="T47" fmla="*/ 23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628" h="334">
                  <a:moveTo>
                    <a:pt x="295" y="232"/>
                  </a:moveTo>
                  <a:lnTo>
                    <a:pt x="295" y="232"/>
                  </a:lnTo>
                  <a:lnTo>
                    <a:pt x="295" y="232"/>
                  </a:lnTo>
                  <a:lnTo>
                    <a:pt x="295" y="232"/>
                  </a:lnTo>
                  <a:lnTo>
                    <a:pt x="430" y="334"/>
                  </a:lnTo>
                  <a:lnTo>
                    <a:pt x="628" y="218"/>
                  </a:lnTo>
                  <a:lnTo>
                    <a:pt x="494" y="114"/>
                  </a:lnTo>
                  <a:lnTo>
                    <a:pt x="305" y="225"/>
                  </a:lnTo>
                  <a:lnTo>
                    <a:pt x="305" y="3"/>
                  </a:lnTo>
                  <a:lnTo>
                    <a:pt x="494" y="114"/>
                  </a:lnTo>
                  <a:lnTo>
                    <a:pt x="600" y="102"/>
                  </a:lnTo>
                  <a:lnTo>
                    <a:pt x="437" y="7"/>
                  </a:lnTo>
                  <a:lnTo>
                    <a:pt x="305" y="0"/>
                  </a:lnTo>
                  <a:lnTo>
                    <a:pt x="305" y="0"/>
                  </a:lnTo>
                  <a:lnTo>
                    <a:pt x="302" y="0"/>
                  </a:lnTo>
                  <a:lnTo>
                    <a:pt x="300" y="0"/>
                  </a:lnTo>
                  <a:lnTo>
                    <a:pt x="295" y="0"/>
                  </a:lnTo>
                  <a:lnTo>
                    <a:pt x="295" y="0"/>
                  </a:lnTo>
                  <a:lnTo>
                    <a:pt x="165" y="7"/>
                  </a:lnTo>
                  <a:lnTo>
                    <a:pt x="0" y="102"/>
                  </a:lnTo>
                  <a:lnTo>
                    <a:pt x="108" y="114"/>
                  </a:lnTo>
                  <a:lnTo>
                    <a:pt x="295" y="3"/>
                  </a:lnTo>
                  <a:lnTo>
                    <a:pt x="295" y="232"/>
                  </a:lnTo>
                  <a:lnTo>
                    <a:pt x="295" y="2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6418" tIns="48210" rIns="96418" bIns="48210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en-GB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9" name="Freeform 48"/>
            <p:cNvSpPr>
              <a:spLocks/>
            </p:cNvSpPr>
            <p:nvPr/>
          </p:nvSpPr>
          <p:spPr bwMode="auto">
            <a:xfrm>
              <a:off x="7200839" y="1941061"/>
              <a:ext cx="392509" cy="289840"/>
            </a:xfrm>
            <a:custGeom>
              <a:avLst/>
              <a:gdLst>
                <a:gd name="T0" fmla="*/ 0 w 324"/>
                <a:gd name="T1" fmla="*/ 100 h 223"/>
                <a:gd name="T2" fmla="*/ 187 w 324"/>
                <a:gd name="T3" fmla="*/ 223 h 223"/>
                <a:gd name="T4" fmla="*/ 324 w 324"/>
                <a:gd name="T5" fmla="*/ 116 h 223"/>
                <a:gd name="T6" fmla="*/ 130 w 324"/>
                <a:gd name="T7" fmla="*/ 0 h 223"/>
                <a:gd name="T8" fmla="*/ 0 w 324"/>
                <a:gd name="T9" fmla="*/ 10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4" h="223">
                  <a:moveTo>
                    <a:pt x="0" y="100"/>
                  </a:moveTo>
                  <a:lnTo>
                    <a:pt x="187" y="223"/>
                  </a:lnTo>
                  <a:lnTo>
                    <a:pt x="324" y="116"/>
                  </a:lnTo>
                  <a:lnTo>
                    <a:pt x="130" y="0"/>
                  </a:lnTo>
                  <a:lnTo>
                    <a:pt x="0" y="1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6418" tIns="48210" rIns="96418" bIns="48210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en-GB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0" name="Freeform 49"/>
            <p:cNvSpPr>
              <a:spLocks/>
            </p:cNvSpPr>
            <p:nvPr/>
          </p:nvSpPr>
          <p:spPr bwMode="auto">
            <a:xfrm>
              <a:off x="7353482" y="2116524"/>
              <a:ext cx="477310" cy="297638"/>
            </a:xfrm>
            <a:custGeom>
              <a:avLst/>
              <a:gdLst>
                <a:gd name="T0" fmla="*/ 198 w 394"/>
                <a:gd name="T1" fmla="*/ 0 h 229"/>
                <a:gd name="T2" fmla="*/ 61 w 394"/>
                <a:gd name="T3" fmla="*/ 109 h 229"/>
                <a:gd name="T4" fmla="*/ 0 w 394"/>
                <a:gd name="T5" fmla="*/ 71 h 229"/>
                <a:gd name="T6" fmla="*/ 0 w 394"/>
                <a:gd name="T7" fmla="*/ 114 h 229"/>
                <a:gd name="T8" fmla="*/ 198 w 394"/>
                <a:gd name="T9" fmla="*/ 229 h 229"/>
                <a:gd name="T10" fmla="*/ 394 w 394"/>
                <a:gd name="T11" fmla="*/ 116 h 229"/>
                <a:gd name="T12" fmla="*/ 394 w 394"/>
                <a:gd name="T13" fmla="*/ 64 h 229"/>
                <a:gd name="T14" fmla="*/ 335 w 394"/>
                <a:gd name="T15" fmla="*/ 104 h 229"/>
                <a:gd name="T16" fmla="*/ 198 w 394"/>
                <a:gd name="T17" fmla="*/ 0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4" h="229">
                  <a:moveTo>
                    <a:pt x="198" y="0"/>
                  </a:moveTo>
                  <a:lnTo>
                    <a:pt x="61" y="109"/>
                  </a:lnTo>
                  <a:lnTo>
                    <a:pt x="0" y="71"/>
                  </a:lnTo>
                  <a:lnTo>
                    <a:pt x="0" y="114"/>
                  </a:lnTo>
                  <a:lnTo>
                    <a:pt x="198" y="229"/>
                  </a:lnTo>
                  <a:lnTo>
                    <a:pt x="394" y="116"/>
                  </a:lnTo>
                  <a:lnTo>
                    <a:pt x="394" y="64"/>
                  </a:lnTo>
                  <a:lnTo>
                    <a:pt x="335" y="104"/>
                  </a:lnTo>
                  <a:lnTo>
                    <a:pt x="19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6418" tIns="48210" rIns="96418" bIns="48210" numCol="1" anchor="t" anchorCtr="0" compatLnSpc="1">
              <a:prstTxWarp prst="textNoShape">
                <a:avLst/>
              </a:prstTxWarp>
            </a:bodyPr>
            <a:lstStyle/>
            <a:p>
              <a:pPr algn="just">
                <a:lnSpc>
                  <a:spcPct val="120000"/>
                </a:lnSpc>
              </a:pPr>
              <a:endParaRPr lang="en-GB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51" name="Freeform 50"/>
          <p:cNvSpPr>
            <a:spLocks/>
          </p:cNvSpPr>
          <p:nvPr/>
        </p:nvSpPr>
        <p:spPr bwMode="auto">
          <a:xfrm>
            <a:off x="6990693" y="3459063"/>
            <a:ext cx="514128" cy="761132"/>
          </a:xfrm>
          <a:custGeom>
            <a:avLst/>
            <a:gdLst>
              <a:gd name="T0" fmla="*/ 25 w 206"/>
              <a:gd name="T1" fmla="*/ 112 h 284"/>
              <a:gd name="T2" fmla="*/ 25 w 206"/>
              <a:gd name="T3" fmla="*/ 64 h 284"/>
              <a:gd name="T4" fmla="*/ 5 w 206"/>
              <a:gd name="T5" fmla="*/ 64 h 284"/>
              <a:gd name="T6" fmla="*/ 4 w 206"/>
              <a:gd name="T7" fmla="*/ 60 h 284"/>
              <a:gd name="T8" fmla="*/ 104 w 206"/>
              <a:gd name="T9" fmla="*/ 2 h 284"/>
              <a:gd name="T10" fmla="*/ 117 w 206"/>
              <a:gd name="T11" fmla="*/ 2 h 284"/>
              <a:gd name="T12" fmla="*/ 145 w 206"/>
              <a:gd name="T13" fmla="*/ 25 h 284"/>
              <a:gd name="T14" fmla="*/ 145 w 206"/>
              <a:gd name="T15" fmla="*/ 2 h 284"/>
              <a:gd name="T16" fmla="*/ 168 w 206"/>
              <a:gd name="T17" fmla="*/ 2 h 284"/>
              <a:gd name="T18" fmla="*/ 168 w 206"/>
              <a:gd name="T19" fmla="*/ 40 h 284"/>
              <a:gd name="T20" fmla="*/ 184 w 206"/>
              <a:gd name="T21" fmla="*/ 49 h 284"/>
              <a:gd name="T22" fmla="*/ 184 w 206"/>
              <a:gd name="T23" fmla="*/ 49 h 284"/>
              <a:gd name="T24" fmla="*/ 184 w 206"/>
              <a:gd name="T25" fmla="*/ 49 h 284"/>
              <a:gd name="T26" fmla="*/ 202 w 206"/>
              <a:gd name="T27" fmla="*/ 60 h 284"/>
              <a:gd name="T28" fmla="*/ 201 w 206"/>
              <a:gd name="T29" fmla="*/ 64 h 284"/>
              <a:gd name="T30" fmla="*/ 184 w 206"/>
              <a:gd name="T31" fmla="*/ 64 h 284"/>
              <a:gd name="T32" fmla="*/ 184 w 206"/>
              <a:gd name="T33" fmla="*/ 117 h 284"/>
              <a:gd name="T34" fmla="*/ 169 w 206"/>
              <a:gd name="T35" fmla="*/ 134 h 284"/>
              <a:gd name="T36" fmla="*/ 136 w 206"/>
              <a:gd name="T37" fmla="*/ 134 h 284"/>
              <a:gd name="T38" fmla="*/ 129 w 206"/>
              <a:gd name="T39" fmla="*/ 137 h 284"/>
              <a:gd name="T40" fmla="*/ 140 w 206"/>
              <a:gd name="T41" fmla="*/ 155 h 284"/>
              <a:gd name="T42" fmla="*/ 139 w 206"/>
              <a:gd name="T43" fmla="*/ 160 h 284"/>
              <a:gd name="T44" fmla="*/ 118 w 206"/>
              <a:gd name="T45" fmla="*/ 161 h 284"/>
              <a:gd name="T46" fmla="*/ 119 w 206"/>
              <a:gd name="T47" fmla="*/ 168 h 284"/>
              <a:gd name="T48" fmla="*/ 130 w 206"/>
              <a:gd name="T49" fmla="*/ 179 h 284"/>
              <a:gd name="T50" fmla="*/ 115 w 206"/>
              <a:gd name="T51" fmla="*/ 195 h 284"/>
              <a:gd name="T52" fmla="*/ 129 w 206"/>
              <a:gd name="T53" fmla="*/ 211 h 284"/>
              <a:gd name="T54" fmla="*/ 129 w 206"/>
              <a:gd name="T55" fmla="*/ 220 h 284"/>
              <a:gd name="T56" fmla="*/ 115 w 206"/>
              <a:gd name="T57" fmla="*/ 235 h 284"/>
              <a:gd name="T58" fmla="*/ 124 w 206"/>
              <a:gd name="T59" fmla="*/ 248 h 284"/>
              <a:gd name="T60" fmla="*/ 124 w 206"/>
              <a:gd name="T61" fmla="*/ 260 h 284"/>
              <a:gd name="T62" fmla="*/ 102 w 206"/>
              <a:gd name="T63" fmla="*/ 284 h 284"/>
              <a:gd name="T64" fmla="*/ 86 w 206"/>
              <a:gd name="T65" fmla="*/ 264 h 284"/>
              <a:gd name="T66" fmla="*/ 85 w 206"/>
              <a:gd name="T67" fmla="*/ 163 h 284"/>
              <a:gd name="T68" fmla="*/ 83 w 206"/>
              <a:gd name="T69" fmla="*/ 160 h 284"/>
              <a:gd name="T70" fmla="*/ 71 w 206"/>
              <a:gd name="T71" fmla="*/ 159 h 284"/>
              <a:gd name="T72" fmla="*/ 68 w 206"/>
              <a:gd name="T73" fmla="*/ 152 h 284"/>
              <a:gd name="T74" fmla="*/ 77 w 206"/>
              <a:gd name="T75" fmla="*/ 140 h 284"/>
              <a:gd name="T76" fmla="*/ 78 w 206"/>
              <a:gd name="T77" fmla="*/ 136 h 284"/>
              <a:gd name="T78" fmla="*/ 73 w 206"/>
              <a:gd name="T79" fmla="*/ 134 h 284"/>
              <a:gd name="T80" fmla="*/ 40 w 206"/>
              <a:gd name="T81" fmla="*/ 134 h 284"/>
              <a:gd name="T82" fmla="*/ 25 w 206"/>
              <a:gd name="T83" fmla="*/ 112 h 2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06" h="284">
                <a:moveTo>
                  <a:pt x="25" y="112"/>
                </a:moveTo>
                <a:cubicBezTo>
                  <a:pt x="25" y="64"/>
                  <a:pt x="25" y="64"/>
                  <a:pt x="25" y="64"/>
                </a:cubicBezTo>
                <a:cubicBezTo>
                  <a:pt x="5" y="64"/>
                  <a:pt x="5" y="64"/>
                  <a:pt x="5" y="64"/>
                </a:cubicBezTo>
                <a:cubicBezTo>
                  <a:pt x="1" y="64"/>
                  <a:pt x="0" y="62"/>
                  <a:pt x="4" y="60"/>
                </a:cubicBezTo>
                <a:cubicBezTo>
                  <a:pt x="104" y="2"/>
                  <a:pt x="104" y="2"/>
                  <a:pt x="104" y="2"/>
                </a:cubicBezTo>
                <a:cubicBezTo>
                  <a:pt x="107" y="0"/>
                  <a:pt x="113" y="0"/>
                  <a:pt x="117" y="2"/>
                </a:cubicBezTo>
                <a:cubicBezTo>
                  <a:pt x="145" y="25"/>
                  <a:pt x="145" y="25"/>
                  <a:pt x="145" y="25"/>
                </a:cubicBezTo>
                <a:cubicBezTo>
                  <a:pt x="145" y="2"/>
                  <a:pt x="145" y="2"/>
                  <a:pt x="145" y="2"/>
                </a:cubicBezTo>
                <a:cubicBezTo>
                  <a:pt x="168" y="2"/>
                  <a:pt x="168" y="2"/>
                  <a:pt x="168" y="2"/>
                </a:cubicBezTo>
                <a:cubicBezTo>
                  <a:pt x="168" y="40"/>
                  <a:pt x="168" y="40"/>
                  <a:pt x="168" y="40"/>
                </a:cubicBezTo>
                <a:cubicBezTo>
                  <a:pt x="184" y="49"/>
                  <a:pt x="184" y="49"/>
                  <a:pt x="184" y="49"/>
                </a:cubicBezTo>
                <a:cubicBezTo>
                  <a:pt x="184" y="49"/>
                  <a:pt x="184" y="49"/>
                  <a:pt x="184" y="49"/>
                </a:cubicBezTo>
                <a:cubicBezTo>
                  <a:pt x="184" y="49"/>
                  <a:pt x="184" y="49"/>
                  <a:pt x="184" y="49"/>
                </a:cubicBezTo>
                <a:cubicBezTo>
                  <a:pt x="202" y="60"/>
                  <a:pt x="202" y="60"/>
                  <a:pt x="202" y="60"/>
                </a:cubicBezTo>
                <a:cubicBezTo>
                  <a:pt x="206" y="62"/>
                  <a:pt x="205" y="64"/>
                  <a:pt x="201" y="64"/>
                </a:cubicBezTo>
                <a:cubicBezTo>
                  <a:pt x="184" y="64"/>
                  <a:pt x="184" y="64"/>
                  <a:pt x="184" y="64"/>
                </a:cubicBezTo>
                <a:cubicBezTo>
                  <a:pt x="184" y="117"/>
                  <a:pt x="184" y="117"/>
                  <a:pt x="184" y="117"/>
                </a:cubicBezTo>
                <a:cubicBezTo>
                  <a:pt x="184" y="117"/>
                  <a:pt x="185" y="134"/>
                  <a:pt x="169" y="134"/>
                </a:cubicBezTo>
                <a:cubicBezTo>
                  <a:pt x="136" y="134"/>
                  <a:pt x="136" y="134"/>
                  <a:pt x="136" y="134"/>
                </a:cubicBezTo>
                <a:cubicBezTo>
                  <a:pt x="134" y="135"/>
                  <a:pt x="131" y="136"/>
                  <a:pt x="129" y="137"/>
                </a:cubicBezTo>
                <a:cubicBezTo>
                  <a:pt x="140" y="155"/>
                  <a:pt x="140" y="155"/>
                  <a:pt x="140" y="155"/>
                </a:cubicBezTo>
                <a:cubicBezTo>
                  <a:pt x="142" y="159"/>
                  <a:pt x="139" y="160"/>
                  <a:pt x="139" y="160"/>
                </a:cubicBezTo>
                <a:cubicBezTo>
                  <a:pt x="118" y="161"/>
                  <a:pt x="118" y="161"/>
                  <a:pt x="118" y="161"/>
                </a:cubicBezTo>
                <a:cubicBezTo>
                  <a:pt x="119" y="168"/>
                  <a:pt x="119" y="168"/>
                  <a:pt x="119" y="168"/>
                </a:cubicBezTo>
                <a:cubicBezTo>
                  <a:pt x="130" y="179"/>
                  <a:pt x="130" y="179"/>
                  <a:pt x="130" y="179"/>
                </a:cubicBezTo>
                <a:cubicBezTo>
                  <a:pt x="115" y="195"/>
                  <a:pt x="115" y="195"/>
                  <a:pt x="115" y="195"/>
                </a:cubicBezTo>
                <a:cubicBezTo>
                  <a:pt x="129" y="211"/>
                  <a:pt x="129" y="211"/>
                  <a:pt x="129" y="211"/>
                </a:cubicBezTo>
                <a:cubicBezTo>
                  <a:pt x="129" y="220"/>
                  <a:pt x="129" y="220"/>
                  <a:pt x="129" y="220"/>
                </a:cubicBezTo>
                <a:cubicBezTo>
                  <a:pt x="115" y="235"/>
                  <a:pt x="115" y="235"/>
                  <a:pt x="115" y="235"/>
                </a:cubicBezTo>
                <a:cubicBezTo>
                  <a:pt x="124" y="248"/>
                  <a:pt x="124" y="248"/>
                  <a:pt x="124" y="248"/>
                </a:cubicBezTo>
                <a:cubicBezTo>
                  <a:pt x="124" y="260"/>
                  <a:pt x="124" y="260"/>
                  <a:pt x="124" y="260"/>
                </a:cubicBezTo>
                <a:cubicBezTo>
                  <a:pt x="102" y="284"/>
                  <a:pt x="102" y="284"/>
                  <a:pt x="102" y="284"/>
                </a:cubicBezTo>
                <a:cubicBezTo>
                  <a:pt x="94" y="283"/>
                  <a:pt x="86" y="264"/>
                  <a:pt x="86" y="264"/>
                </a:cubicBezTo>
                <a:cubicBezTo>
                  <a:pt x="85" y="163"/>
                  <a:pt x="85" y="163"/>
                  <a:pt x="85" y="163"/>
                </a:cubicBezTo>
                <a:cubicBezTo>
                  <a:pt x="85" y="160"/>
                  <a:pt x="83" y="160"/>
                  <a:pt x="83" y="160"/>
                </a:cubicBezTo>
                <a:cubicBezTo>
                  <a:pt x="71" y="159"/>
                  <a:pt x="71" y="159"/>
                  <a:pt x="71" y="159"/>
                </a:cubicBezTo>
                <a:cubicBezTo>
                  <a:pt x="64" y="159"/>
                  <a:pt x="68" y="152"/>
                  <a:pt x="68" y="152"/>
                </a:cubicBezTo>
                <a:cubicBezTo>
                  <a:pt x="77" y="140"/>
                  <a:pt x="77" y="140"/>
                  <a:pt x="77" y="140"/>
                </a:cubicBezTo>
                <a:cubicBezTo>
                  <a:pt x="78" y="139"/>
                  <a:pt x="78" y="137"/>
                  <a:pt x="78" y="136"/>
                </a:cubicBezTo>
                <a:cubicBezTo>
                  <a:pt x="76" y="136"/>
                  <a:pt x="74" y="135"/>
                  <a:pt x="73" y="134"/>
                </a:cubicBezTo>
                <a:cubicBezTo>
                  <a:pt x="40" y="134"/>
                  <a:pt x="40" y="134"/>
                  <a:pt x="40" y="134"/>
                </a:cubicBezTo>
                <a:cubicBezTo>
                  <a:pt x="40" y="134"/>
                  <a:pt x="25" y="133"/>
                  <a:pt x="25" y="1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6418" tIns="48210" rIns="96418" bIns="4821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0000"/>
              </a:lnSpc>
            </a:pPr>
            <a:endParaRPr lang="en-GB" sz="949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551336" y="2607773"/>
            <a:ext cx="3073325" cy="1702580"/>
            <a:chOff x="8461641" y="1680432"/>
            <a:chExt cx="2914647" cy="1614675"/>
          </a:xfrm>
        </p:grpSpPr>
        <p:sp>
          <p:nvSpPr>
            <p:cNvPr id="60" name="Rectangle 59"/>
            <p:cNvSpPr/>
            <p:nvPr/>
          </p:nvSpPr>
          <p:spPr>
            <a:xfrm>
              <a:off x="8461641" y="1680432"/>
              <a:ext cx="2914647" cy="1614675"/>
            </a:xfrm>
            <a:prstGeom prst="rect">
              <a:avLst/>
            </a:prstGeom>
            <a:solidFill>
              <a:srgbClr val="28C7D4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endParaRPr lang="en-GB" sz="80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706534" y="1912546"/>
              <a:ext cx="1413952" cy="332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14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 </a:t>
              </a:r>
              <a:endParaRPr lang="en-GB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8701390" y="2281878"/>
              <a:ext cx="2482639" cy="6479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点击添加相关标题文字，修改文字内容，也可以直接复制你的内容到此。，点击添加相关标题文字，修改文字内容，也可以直接复制你的内容到此。</a:t>
              </a:r>
              <a:endParaRPr lang="en-GB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909807" y="5468938"/>
            <a:ext cx="796846" cy="796846"/>
            <a:chOff x="6895745" y="6076124"/>
            <a:chExt cx="755703" cy="755703"/>
          </a:xfrm>
        </p:grpSpPr>
        <p:sp>
          <p:nvSpPr>
            <p:cNvPr id="64" name="Oval 63"/>
            <p:cNvSpPr/>
            <p:nvPr/>
          </p:nvSpPr>
          <p:spPr>
            <a:xfrm>
              <a:off x="6895745" y="6076124"/>
              <a:ext cx="755703" cy="75570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endParaRPr lang="en-GB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7162147" y="6226696"/>
              <a:ext cx="212181" cy="457727"/>
              <a:chOff x="4395788" y="2198688"/>
              <a:chExt cx="344488" cy="742951"/>
            </a:xfrm>
            <a:solidFill>
              <a:schemeClr val="bg2"/>
            </a:solidFill>
          </p:grpSpPr>
          <p:sp>
            <p:nvSpPr>
              <p:cNvPr id="66" name="Oval 65"/>
              <p:cNvSpPr>
                <a:spLocks noChangeArrowheads="1"/>
              </p:cNvSpPr>
              <p:nvPr/>
            </p:nvSpPr>
            <p:spPr bwMode="auto">
              <a:xfrm>
                <a:off x="4511675" y="2198688"/>
                <a:ext cx="109538" cy="1127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8210" tIns="24105" rIns="48210" bIns="24105" numCol="1" anchor="t" anchorCtr="0" compatLnSpc="1">
                <a:prstTxWarp prst="textNoShape">
                  <a:avLst/>
                </a:prstTxWarp>
              </a:bodyPr>
              <a:lstStyle/>
              <a:p>
                <a:pPr algn="just">
                  <a:lnSpc>
                    <a:spcPct val="120000"/>
                  </a:lnSpc>
                </a:pPr>
                <a:endParaRPr lang="en-US" sz="949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67" name="Freeform 7"/>
              <p:cNvSpPr>
                <a:spLocks/>
              </p:cNvSpPr>
              <p:nvPr/>
            </p:nvSpPr>
            <p:spPr bwMode="auto">
              <a:xfrm>
                <a:off x="4395788" y="2333626"/>
                <a:ext cx="344488" cy="608013"/>
              </a:xfrm>
              <a:custGeom>
                <a:avLst/>
                <a:gdLst>
                  <a:gd name="T0" fmla="*/ 91 w 92"/>
                  <a:gd name="T1" fmla="*/ 60 h 162"/>
                  <a:gd name="T2" fmla="*/ 75 w 92"/>
                  <a:gd name="T3" fmla="*/ 10 h 162"/>
                  <a:gd name="T4" fmla="*/ 64 w 92"/>
                  <a:gd name="T5" fmla="*/ 0 h 162"/>
                  <a:gd name="T6" fmla="*/ 28 w 92"/>
                  <a:gd name="T7" fmla="*/ 0 h 162"/>
                  <a:gd name="T8" fmla="*/ 19 w 92"/>
                  <a:gd name="T9" fmla="*/ 5 h 162"/>
                  <a:gd name="T10" fmla="*/ 18 w 92"/>
                  <a:gd name="T11" fmla="*/ 7 h 162"/>
                  <a:gd name="T12" fmla="*/ 18 w 92"/>
                  <a:gd name="T13" fmla="*/ 7 h 162"/>
                  <a:gd name="T14" fmla="*/ 17 w 92"/>
                  <a:gd name="T15" fmla="*/ 8 h 162"/>
                  <a:gd name="T16" fmla="*/ 1 w 92"/>
                  <a:gd name="T17" fmla="*/ 60 h 162"/>
                  <a:gd name="T18" fmla="*/ 5 w 92"/>
                  <a:gd name="T19" fmla="*/ 68 h 162"/>
                  <a:gd name="T20" fmla="*/ 14 w 92"/>
                  <a:gd name="T21" fmla="*/ 64 h 162"/>
                  <a:gd name="T22" fmla="*/ 26 w 92"/>
                  <a:gd name="T23" fmla="*/ 23 h 162"/>
                  <a:gd name="T24" fmla="*/ 28 w 92"/>
                  <a:gd name="T25" fmla="*/ 23 h 162"/>
                  <a:gd name="T26" fmla="*/ 29 w 92"/>
                  <a:gd name="T27" fmla="*/ 23 h 162"/>
                  <a:gd name="T28" fmla="*/ 9 w 92"/>
                  <a:gd name="T29" fmla="*/ 96 h 162"/>
                  <a:gd name="T30" fmla="*/ 29 w 92"/>
                  <a:gd name="T31" fmla="*/ 96 h 162"/>
                  <a:gd name="T32" fmla="*/ 29 w 92"/>
                  <a:gd name="T33" fmla="*/ 154 h 162"/>
                  <a:gd name="T34" fmla="*/ 37 w 92"/>
                  <a:gd name="T35" fmla="*/ 162 h 162"/>
                  <a:gd name="T36" fmla="*/ 44 w 92"/>
                  <a:gd name="T37" fmla="*/ 154 h 162"/>
                  <a:gd name="T38" fmla="*/ 44 w 92"/>
                  <a:gd name="T39" fmla="*/ 96 h 162"/>
                  <a:gd name="T40" fmla="*/ 49 w 92"/>
                  <a:gd name="T41" fmla="*/ 96 h 162"/>
                  <a:gd name="T42" fmla="*/ 49 w 92"/>
                  <a:gd name="T43" fmla="*/ 154 h 162"/>
                  <a:gd name="T44" fmla="*/ 56 w 92"/>
                  <a:gd name="T45" fmla="*/ 162 h 162"/>
                  <a:gd name="T46" fmla="*/ 64 w 92"/>
                  <a:gd name="T47" fmla="*/ 154 h 162"/>
                  <a:gd name="T48" fmla="*/ 64 w 92"/>
                  <a:gd name="T49" fmla="*/ 96 h 162"/>
                  <a:gd name="T50" fmla="*/ 83 w 92"/>
                  <a:gd name="T51" fmla="*/ 96 h 162"/>
                  <a:gd name="T52" fmla="*/ 63 w 92"/>
                  <a:gd name="T53" fmla="*/ 23 h 162"/>
                  <a:gd name="T54" fmla="*/ 64 w 92"/>
                  <a:gd name="T55" fmla="*/ 23 h 162"/>
                  <a:gd name="T56" fmla="*/ 65 w 92"/>
                  <a:gd name="T57" fmla="*/ 23 h 162"/>
                  <a:gd name="T58" fmla="*/ 79 w 92"/>
                  <a:gd name="T59" fmla="*/ 64 h 162"/>
                  <a:gd name="T60" fmla="*/ 87 w 92"/>
                  <a:gd name="T61" fmla="*/ 68 h 162"/>
                  <a:gd name="T62" fmla="*/ 91 w 92"/>
                  <a:gd name="T63" fmla="*/ 6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92" h="162">
                    <a:moveTo>
                      <a:pt x="91" y="60"/>
                    </a:moveTo>
                    <a:cubicBezTo>
                      <a:pt x="75" y="10"/>
                      <a:pt x="75" y="10"/>
                      <a:pt x="75" y="10"/>
                    </a:cubicBezTo>
                    <a:cubicBezTo>
                      <a:pt x="74" y="4"/>
                      <a:pt x="70" y="0"/>
                      <a:pt x="64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4" y="0"/>
                      <a:pt x="21" y="2"/>
                      <a:pt x="19" y="5"/>
                    </a:cubicBezTo>
                    <a:cubicBezTo>
                      <a:pt x="18" y="5"/>
                      <a:pt x="18" y="6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7"/>
                      <a:pt x="17" y="8"/>
                      <a:pt x="17" y="8"/>
                    </a:cubicBezTo>
                    <a:cubicBezTo>
                      <a:pt x="1" y="60"/>
                      <a:pt x="1" y="60"/>
                      <a:pt x="1" y="60"/>
                    </a:cubicBezTo>
                    <a:cubicBezTo>
                      <a:pt x="0" y="63"/>
                      <a:pt x="2" y="67"/>
                      <a:pt x="5" y="68"/>
                    </a:cubicBezTo>
                    <a:cubicBezTo>
                      <a:pt x="9" y="69"/>
                      <a:pt x="13" y="67"/>
                      <a:pt x="14" y="64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7" y="23"/>
                      <a:pt x="27" y="23"/>
                      <a:pt x="28" y="23"/>
                    </a:cubicBezTo>
                    <a:cubicBezTo>
                      <a:pt x="29" y="23"/>
                      <a:pt x="29" y="23"/>
                      <a:pt x="29" y="23"/>
                    </a:cubicBezTo>
                    <a:cubicBezTo>
                      <a:pt x="9" y="96"/>
                      <a:pt x="9" y="96"/>
                      <a:pt x="9" y="96"/>
                    </a:cubicBezTo>
                    <a:cubicBezTo>
                      <a:pt x="29" y="96"/>
                      <a:pt x="29" y="96"/>
                      <a:pt x="29" y="96"/>
                    </a:cubicBezTo>
                    <a:cubicBezTo>
                      <a:pt x="29" y="154"/>
                      <a:pt x="29" y="154"/>
                      <a:pt x="29" y="154"/>
                    </a:cubicBezTo>
                    <a:cubicBezTo>
                      <a:pt x="29" y="159"/>
                      <a:pt x="33" y="162"/>
                      <a:pt x="37" y="162"/>
                    </a:cubicBezTo>
                    <a:cubicBezTo>
                      <a:pt x="41" y="162"/>
                      <a:pt x="44" y="159"/>
                      <a:pt x="44" y="154"/>
                    </a:cubicBezTo>
                    <a:cubicBezTo>
                      <a:pt x="44" y="96"/>
                      <a:pt x="44" y="96"/>
                      <a:pt x="44" y="96"/>
                    </a:cubicBezTo>
                    <a:cubicBezTo>
                      <a:pt x="49" y="96"/>
                      <a:pt x="49" y="96"/>
                      <a:pt x="49" y="96"/>
                    </a:cubicBezTo>
                    <a:cubicBezTo>
                      <a:pt x="49" y="154"/>
                      <a:pt x="49" y="154"/>
                      <a:pt x="49" y="154"/>
                    </a:cubicBezTo>
                    <a:cubicBezTo>
                      <a:pt x="49" y="159"/>
                      <a:pt x="52" y="162"/>
                      <a:pt x="56" y="162"/>
                    </a:cubicBezTo>
                    <a:cubicBezTo>
                      <a:pt x="60" y="162"/>
                      <a:pt x="64" y="159"/>
                      <a:pt x="64" y="154"/>
                    </a:cubicBezTo>
                    <a:cubicBezTo>
                      <a:pt x="64" y="96"/>
                      <a:pt x="64" y="96"/>
                      <a:pt x="64" y="96"/>
                    </a:cubicBezTo>
                    <a:cubicBezTo>
                      <a:pt x="83" y="96"/>
                      <a:pt x="83" y="96"/>
                      <a:pt x="83" y="96"/>
                    </a:cubicBezTo>
                    <a:cubicBezTo>
                      <a:pt x="63" y="23"/>
                      <a:pt x="63" y="23"/>
                      <a:pt x="63" y="23"/>
                    </a:cubicBezTo>
                    <a:cubicBezTo>
                      <a:pt x="64" y="23"/>
                      <a:pt x="64" y="23"/>
                      <a:pt x="64" y="23"/>
                    </a:cubicBezTo>
                    <a:cubicBezTo>
                      <a:pt x="65" y="23"/>
                      <a:pt x="65" y="23"/>
                      <a:pt x="65" y="23"/>
                    </a:cubicBezTo>
                    <a:cubicBezTo>
                      <a:pt x="79" y="64"/>
                      <a:pt x="79" y="64"/>
                      <a:pt x="79" y="64"/>
                    </a:cubicBezTo>
                    <a:cubicBezTo>
                      <a:pt x="80" y="67"/>
                      <a:pt x="84" y="69"/>
                      <a:pt x="87" y="68"/>
                    </a:cubicBezTo>
                    <a:cubicBezTo>
                      <a:pt x="91" y="67"/>
                      <a:pt x="92" y="63"/>
                      <a:pt x="91" y="6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8210" tIns="24105" rIns="48210" bIns="24105" numCol="1" anchor="t" anchorCtr="0" compatLnSpc="1">
                <a:prstTxWarp prst="textNoShape">
                  <a:avLst/>
                </a:prstTxWarp>
              </a:bodyPr>
              <a:lstStyle/>
              <a:p>
                <a:pPr algn="just">
                  <a:lnSpc>
                    <a:spcPct val="120000"/>
                  </a:lnSpc>
                </a:pPr>
                <a:endParaRPr lang="en-US" sz="949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68" name="Group 67"/>
          <p:cNvGrpSpPr/>
          <p:nvPr/>
        </p:nvGrpSpPr>
        <p:grpSpPr>
          <a:xfrm>
            <a:off x="8899926" y="4526830"/>
            <a:ext cx="796846" cy="796846"/>
            <a:chOff x="1354194" y="5911456"/>
            <a:chExt cx="755703" cy="755703"/>
          </a:xfrm>
        </p:grpSpPr>
        <p:sp>
          <p:nvSpPr>
            <p:cNvPr id="69" name="Oval 68"/>
            <p:cNvSpPr/>
            <p:nvPr/>
          </p:nvSpPr>
          <p:spPr>
            <a:xfrm>
              <a:off x="1354194" y="5911456"/>
              <a:ext cx="755703" cy="75570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endParaRPr lang="en-GB" sz="949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639245" y="6058413"/>
              <a:ext cx="185600" cy="472193"/>
              <a:chOff x="4422775" y="2198688"/>
              <a:chExt cx="292100" cy="742950"/>
            </a:xfrm>
            <a:solidFill>
              <a:schemeClr val="bg2"/>
            </a:solidFill>
          </p:grpSpPr>
          <p:sp>
            <p:nvSpPr>
              <p:cNvPr id="71" name="Freeform 12"/>
              <p:cNvSpPr>
                <a:spLocks/>
              </p:cNvSpPr>
              <p:nvPr/>
            </p:nvSpPr>
            <p:spPr bwMode="auto">
              <a:xfrm>
                <a:off x="4422775" y="2325688"/>
                <a:ext cx="292100" cy="615950"/>
              </a:xfrm>
              <a:custGeom>
                <a:avLst/>
                <a:gdLst>
                  <a:gd name="T0" fmla="*/ 59 w 78"/>
                  <a:gd name="T1" fmla="*/ 0 h 164"/>
                  <a:gd name="T2" fmla="*/ 20 w 78"/>
                  <a:gd name="T3" fmla="*/ 0 h 164"/>
                  <a:gd name="T4" fmla="*/ 0 w 78"/>
                  <a:gd name="T5" fmla="*/ 16 h 164"/>
                  <a:gd name="T6" fmla="*/ 0 w 78"/>
                  <a:gd name="T7" fmla="*/ 16 h 164"/>
                  <a:gd name="T8" fmla="*/ 0 w 78"/>
                  <a:gd name="T9" fmla="*/ 19 h 164"/>
                  <a:gd name="T10" fmla="*/ 0 w 78"/>
                  <a:gd name="T11" fmla="*/ 74 h 164"/>
                  <a:gd name="T12" fmla="*/ 7 w 78"/>
                  <a:gd name="T13" fmla="*/ 80 h 164"/>
                  <a:gd name="T14" fmla="*/ 13 w 78"/>
                  <a:gd name="T15" fmla="*/ 74 h 164"/>
                  <a:gd name="T16" fmla="*/ 13 w 78"/>
                  <a:gd name="T17" fmla="*/ 26 h 164"/>
                  <a:gd name="T18" fmla="*/ 19 w 78"/>
                  <a:gd name="T19" fmla="*/ 26 h 164"/>
                  <a:gd name="T20" fmla="*/ 19 w 78"/>
                  <a:gd name="T21" fmla="*/ 72 h 164"/>
                  <a:gd name="T22" fmla="*/ 19 w 78"/>
                  <a:gd name="T23" fmla="*/ 73 h 164"/>
                  <a:gd name="T24" fmla="*/ 19 w 78"/>
                  <a:gd name="T25" fmla="*/ 154 h 164"/>
                  <a:gd name="T26" fmla="*/ 28 w 78"/>
                  <a:gd name="T27" fmla="*/ 164 h 164"/>
                  <a:gd name="T28" fmla="*/ 37 w 78"/>
                  <a:gd name="T29" fmla="*/ 154 h 164"/>
                  <a:gd name="T30" fmla="*/ 37 w 78"/>
                  <a:gd name="T31" fmla="*/ 83 h 164"/>
                  <a:gd name="T32" fmla="*/ 41 w 78"/>
                  <a:gd name="T33" fmla="*/ 83 h 164"/>
                  <a:gd name="T34" fmla="*/ 41 w 78"/>
                  <a:gd name="T35" fmla="*/ 154 h 164"/>
                  <a:gd name="T36" fmla="*/ 50 w 78"/>
                  <a:gd name="T37" fmla="*/ 164 h 164"/>
                  <a:gd name="T38" fmla="*/ 59 w 78"/>
                  <a:gd name="T39" fmla="*/ 154 h 164"/>
                  <a:gd name="T40" fmla="*/ 59 w 78"/>
                  <a:gd name="T41" fmla="*/ 72 h 164"/>
                  <a:gd name="T42" fmla="*/ 59 w 78"/>
                  <a:gd name="T43" fmla="*/ 71 h 164"/>
                  <a:gd name="T44" fmla="*/ 59 w 78"/>
                  <a:gd name="T45" fmla="*/ 26 h 164"/>
                  <a:gd name="T46" fmla="*/ 64 w 78"/>
                  <a:gd name="T47" fmla="*/ 26 h 164"/>
                  <a:gd name="T48" fmla="*/ 64 w 78"/>
                  <a:gd name="T49" fmla="*/ 74 h 164"/>
                  <a:gd name="T50" fmla="*/ 71 w 78"/>
                  <a:gd name="T51" fmla="*/ 80 h 164"/>
                  <a:gd name="T52" fmla="*/ 78 w 78"/>
                  <a:gd name="T53" fmla="*/ 74 h 164"/>
                  <a:gd name="T54" fmla="*/ 78 w 78"/>
                  <a:gd name="T55" fmla="*/ 19 h 164"/>
                  <a:gd name="T56" fmla="*/ 78 w 78"/>
                  <a:gd name="T57" fmla="*/ 16 h 164"/>
                  <a:gd name="T58" fmla="*/ 78 w 78"/>
                  <a:gd name="T59" fmla="*/ 15 h 164"/>
                  <a:gd name="T60" fmla="*/ 59 w 78"/>
                  <a:gd name="T61" fmla="*/ 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78" h="164">
                    <a:moveTo>
                      <a:pt x="59" y="0"/>
                    </a:moveTo>
                    <a:cubicBezTo>
                      <a:pt x="20" y="0"/>
                      <a:pt x="20" y="0"/>
                      <a:pt x="20" y="0"/>
                    </a:cubicBezTo>
                    <a:cubicBezTo>
                      <a:pt x="6" y="0"/>
                      <a:pt x="0" y="12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74"/>
                      <a:pt x="0" y="74"/>
                      <a:pt x="0" y="74"/>
                    </a:cubicBezTo>
                    <a:cubicBezTo>
                      <a:pt x="0" y="77"/>
                      <a:pt x="3" y="80"/>
                      <a:pt x="7" y="80"/>
                    </a:cubicBezTo>
                    <a:cubicBezTo>
                      <a:pt x="10" y="80"/>
                      <a:pt x="13" y="77"/>
                      <a:pt x="13" y="74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72"/>
                      <a:pt x="19" y="72"/>
                      <a:pt x="19" y="72"/>
                    </a:cubicBezTo>
                    <a:cubicBezTo>
                      <a:pt x="19" y="72"/>
                      <a:pt x="19" y="73"/>
                      <a:pt x="19" y="73"/>
                    </a:cubicBezTo>
                    <a:cubicBezTo>
                      <a:pt x="19" y="154"/>
                      <a:pt x="19" y="154"/>
                      <a:pt x="19" y="154"/>
                    </a:cubicBezTo>
                    <a:cubicBezTo>
                      <a:pt x="19" y="159"/>
                      <a:pt x="23" y="164"/>
                      <a:pt x="28" y="164"/>
                    </a:cubicBezTo>
                    <a:cubicBezTo>
                      <a:pt x="33" y="164"/>
                      <a:pt x="37" y="159"/>
                      <a:pt x="37" y="154"/>
                    </a:cubicBezTo>
                    <a:cubicBezTo>
                      <a:pt x="37" y="83"/>
                      <a:pt x="37" y="83"/>
                      <a:pt x="37" y="83"/>
                    </a:cubicBezTo>
                    <a:cubicBezTo>
                      <a:pt x="41" y="83"/>
                      <a:pt x="41" y="83"/>
                      <a:pt x="41" y="83"/>
                    </a:cubicBezTo>
                    <a:cubicBezTo>
                      <a:pt x="41" y="154"/>
                      <a:pt x="41" y="154"/>
                      <a:pt x="41" y="154"/>
                    </a:cubicBezTo>
                    <a:cubicBezTo>
                      <a:pt x="41" y="159"/>
                      <a:pt x="45" y="164"/>
                      <a:pt x="50" y="164"/>
                    </a:cubicBezTo>
                    <a:cubicBezTo>
                      <a:pt x="55" y="164"/>
                      <a:pt x="59" y="159"/>
                      <a:pt x="59" y="154"/>
                    </a:cubicBezTo>
                    <a:cubicBezTo>
                      <a:pt x="59" y="72"/>
                      <a:pt x="59" y="72"/>
                      <a:pt x="59" y="72"/>
                    </a:cubicBezTo>
                    <a:cubicBezTo>
                      <a:pt x="59" y="71"/>
                      <a:pt x="59" y="71"/>
                      <a:pt x="59" y="71"/>
                    </a:cubicBezTo>
                    <a:cubicBezTo>
                      <a:pt x="59" y="26"/>
                      <a:pt x="59" y="26"/>
                      <a:pt x="59" y="26"/>
                    </a:cubicBezTo>
                    <a:cubicBezTo>
                      <a:pt x="64" y="26"/>
                      <a:pt x="64" y="26"/>
                      <a:pt x="64" y="26"/>
                    </a:cubicBezTo>
                    <a:cubicBezTo>
                      <a:pt x="64" y="74"/>
                      <a:pt x="64" y="74"/>
                      <a:pt x="64" y="74"/>
                    </a:cubicBezTo>
                    <a:cubicBezTo>
                      <a:pt x="64" y="77"/>
                      <a:pt x="67" y="80"/>
                      <a:pt x="71" y="80"/>
                    </a:cubicBezTo>
                    <a:cubicBezTo>
                      <a:pt x="75" y="80"/>
                      <a:pt x="78" y="77"/>
                      <a:pt x="78" y="74"/>
                    </a:cubicBezTo>
                    <a:cubicBezTo>
                      <a:pt x="78" y="19"/>
                      <a:pt x="78" y="19"/>
                      <a:pt x="78" y="19"/>
                    </a:cubicBezTo>
                    <a:cubicBezTo>
                      <a:pt x="78" y="16"/>
                      <a:pt x="78" y="16"/>
                      <a:pt x="78" y="16"/>
                    </a:cubicBezTo>
                    <a:cubicBezTo>
                      <a:pt x="78" y="15"/>
                      <a:pt x="78" y="15"/>
                      <a:pt x="78" y="15"/>
                    </a:cubicBezTo>
                    <a:cubicBezTo>
                      <a:pt x="78" y="10"/>
                      <a:pt x="72" y="0"/>
                      <a:pt x="59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8210" tIns="24105" rIns="48210" bIns="24105" numCol="1" anchor="t" anchorCtr="0" compatLnSpc="1">
                <a:prstTxWarp prst="textNoShape">
                  <a:avLst/>
                </a:prstTxWarp>
              </a:bodyPr>
              <a:lstStyle/>
              <a:p>
                <a:pPr algn="just">
                  <a:lnSpc>
                    <a:spcPct val="120000"/>
                  </a:lnSpc>
                </a:pPr>
                <a:endParaRPr lang="en-US" sz="949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72" name="Oval 13"/>
              <p:cNvSpPr>
                <a:spLocks noChangeArrowheads="1"/>
              </p:cNvSpPr>
              <p:nvPr/>
            </p:nvSpPr>
            <p:spPr bwMode="auto">
              <a:xfrm>
                <a:off x="4511675" y="2198688"/>
                <a:ext cx="115888" cy="11588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8210" tIns="24105" rIns="48210" bIns="24105" numCol="1" anchor="t" anchorCtr="0" compatLnSpc="1">
                <a:prstTxWarp prst="textNoShape">
                  <a:avLst/>
                </a:prstTxWarp>
              </a:bodyPr>
              <a:lstStyle/>
              <a:p>
                <a:pPr algn="just">
                  <a:lnSpc>
                    <a:spcPct val="120000"/>
                  </a:lnSpc>
                </a:pPr>
                <a:endParaRPr lang="en-US" sz="949" dirty="0"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73" name="TextBox 72"/>
          <p:cNvSpPr txBox="1"/>
          <p:nvPr/>
        </p:nvSpPr>
        <p:spPr>
          <a:xfrm>
            <a:off x="9757729" y="4672077"/>
            <a:ext cx="678307" cy="3138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1.234K</a:t>
            </a:r>
            <a:endParaRPr lang="en-GB" sz="12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9758123" y="4934237"/>
            <a:ext cx="960400" cy="3138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Male Users</a:t>
            </a:r>
            <a:endParaRPr lang="en-GB" sz="120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9775973" y="5614185"/>
            <a:ext cx="678307" cy="3138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1.234K</a:t>
            </a:r>
            <a:endParaRPr lang="en-GB" sz="1200" b="1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9776838" y="5876346"/>
            <a:ext cx="1139915" cy="3138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Female Users</a:t>
            </a:r>
            <a:endParaRPr lang="en-GB" sz="120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2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53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65407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5" grpId="0"/>
      <p:bldP spid="46" grpId="0" animBg="1"/>
      <p:bldP spid="51" grpId="0" animBg="1"/>
      <p:bldP spid="73" grpId="0"/>
      <p:bldP spid="74" grpId="0"/>
      <p:bldP spid="75" grpId="0"/>
      <p:bldP spid="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2"/>
          <p:cNvGrpSpPr>
            <a:grpSpLocks/>
          </p:cNvGrpSpPr>
          <p:nvPr/>
        </p:nvGrpSpPr>
        <p:grpSpPr bwMode="auto">
          <a:xfrm>
            <a:off x="714699" y="3536282"/>
            <a:ext cx="3623299" cy="618304"/>
            <a:chOff x="-1032447" y="0"/>
            <a:chExt cx="2967616" cy="506624"/>
          </a:xfrm>
          <a:solidFill>
            <a:schemeClr val="accent1"/>
          </a:solidFill>
        </p:grpSpPr>
        <p:sp>
          <p:nvSpPr>
            <p:cNvPr id="5" name="圆角矩形 33"/>
            <p:cNvSpPr>
              <a:spLocks noChangeArrowheads="1"/>
            </p:cNvSpPr>
            <p:nvPr/>
          </p:nvSpPr>
          <p:spPr bwMode="auto">
            <a:xfrm>
              <a:off x="-1032447" y="73989"/>
              <a:ext cx="2967616" cy="432635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BABAB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lang="zh-CN" altLang="zh-CN" sz="160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" name="等腰三角形 34"/>
            <p:cNvSpPr>
              <a:spLocks noChangeArrowheads="1"/>
            </p:cNvSpPr>
            <p:nvPr/>
          </p:nvSpPr>
          <p:spPr bwMode="auto">
            <a:xfrm>
              <a:off x="902659" y="0"/>
              <a:ext cx="129852" cy="95220"/>
            </a:xfrm>
            <a:prstGeom prst="triangle">
              <a:avLst>
                <a:gd name="adj" fmla="val 50000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BABAB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lang="zh-CN" altLang="zh-CN" sz="160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7" name="椭圆 35"/>
          <p:cNvSpPr>
            <a:spLocks noChangeArrowheads="1"/>
          </p:cNvSpPr>
          <p:nvPr/>
        </p:nvSpPr>
        <p:spPr bwMode="auto">
          <a:xfrm>
            <a:off x="2508282" y="1931404"/>
            <a:ext cx="1294756" cy="1294756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lang="zh-CN" altLang="zh-CN" sz="14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8" name="组合 36"/>
          <p:cNvGrpSpPr>
            <a:grpSpLocks/>
          </p:cNvGrpSpPr>
          <p:nvPr/>
        </p:nvGrpSpPr>
        <p:grpSpPr bwMode="auto">
          <a:xfrm flipV="1">
            <a:off x="4196504" y="3627380"/>
            <a:ext cx="2362736" cy="618305"/>
            <a:chOff x="0" y="0"/>
            <a:chExt cx="1935168" cy="506624"/>
          </a:xfrm>
          <a:solidFill>
            <a:schemeClr val="accent2"/>
          </a:solidFill>
        </p:grpSpPr>
        <p:sp>
          <p:nvSpPr>
            <p:cNvPr id="9" name="圆角矩形 37"/>
            <p:cNvSpPr>
              <a:spLocks noChangeArrowheads="1"/>
            </p:cNvSpPr>
            <p:nvPr/>
          </p:nvSpPr>
          <p:spPr bwMode="auto">
            <a:xfrm>
              <a:off x="0" y="73989"/>
              <a:ext cx="1935168" cy="432635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BABAB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lang="zh-CN" altLang="zh-CN" sz="14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" name="等腰三角形 38"/>
            <p:cNvSpPr>
              <a:spLocks noChangeArrowheads="1"/>
            </p:cNvSpPr>
            <p:nvPr/>
          </p:nvSpPr>
          <p:spPr bwMode="auto">
            <a:xfrm>
              <a:off x="902659" y="0"/>
              <a:ext cx="129852" cy="95220"/>
            </a:xfrm>
            <a:prstGeom prst="triangle">
              <a:avLst>
                <a:gd name="adj" fmla="val 50000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BABAB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lang="zh-CN" altLang="zh-CN" sz="14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1" name="椭圆 39"/>
          <p:cNvSpPr>
            <a:spLocks noChangeArrowheads="1"/>
          </p:cNvSpPr>
          <p:nvPr/>
        </p:nvSpPr>
        <p:spPr bwMode="auto">
          <a:xfrm>
            <a:off x="4808992" y="4657674"/>
            <a:ext cx="1294756" cy="12947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lang="zh-CN" altLang="zh-CN" sz="1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2" name="组合 40"/>
          <p:cNvGrpSpPr>
            <a:grpSpLocks/>
          </p:cNvGrpSpPr>
          <p:nvPr/>
        </p:nvGrpSpPr>
        <p:grpSpPr bwMode="auto">
          <a:xfrm>
            <a:off x="6421625" y="3536282"/>
            <a:ext cx="2364673" cy="618304"/>
            <a:chOff x="0" y="0"/>
            <a:chExt cx="1935168" cy="506624"/>
          </a:xfrm>
          <a:solidFill>
            <a:schemeClr val="accent3"/>
          </a:solidFill>
        </p:grpSpPr>
        <p:sp>
          <p:nvSpPr>
            <p:cNvPr id="13" name="圆角矩形 41"/>
            <p:cNvSpPr>
              <a:spLocks noChangeArrowheads="1"/>
            </p:cNvSpPr>
            <p:nvPr/>
          </p:nvSpPr>
          <p:spPr bwMode="auto">
            <a:xfrm>
              <a:off x="0" y="73989"/>
              <a:ext cx="1935168" cy="432635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BABAB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lang="zh-CN" altLang="zh-CN" sz="140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" name="等腰三角形 42"/>
            <p:cNvSpPr>
              <a:spLocks noChangeArrowheads="1"/>
            </p:cNvSpPr>
            <p:nvPr/>
          </p:nvSpPr>
          <p:spPr bwMode="auto">
            <a:xfrm>
              <a:off x="902659" y="0"/>
              <a:ext cx="129852" cy="95220"/>
            </a:xfrm>
            <a:prstGeom prst="triangle">
              <a:avLst>
                <a:gd name="adj" fmla="val 50000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BABAB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lang="zh-CN" altLang="zh-CN" sz="140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5" name="椭圆 43"/>
          <p:cNvSpPr>
            <a:spLocks noChangeArrowheads="1"/>
          </p:cNvSpPr>
          <p:nvPr/>
        </p:nvSpPr>
        <p:spPr bwMode="auto">
          <a:xfrm>
            <a:off x="6956580" y="1931404"/>
            <a:ext cx="1294756" cy="129475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lang="zh-CN" altLang="zh-CN" sz="140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6" name="椭圆 45"/>
          <p:cNvSpPr>
            <a:spLocks noChangeArrowheads="1"/>
          </p:cNvSpPr>
          <p:nvPr/>
        </p:nvSpPr>
        <p:spPr bwMode="auto">
          <a:xfrm>
            <a:off x="9177824" y="4657674"/>
            <a:ext cx="1294756" cy="1294756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lang="zh-CN" altLang="zh-CN" sz="1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TextBox 46"/>
          <p:cNvSpPr>
            <a:spLocks noChangeArrowheads="1"/>
          </p:cNvSpPr>
          <p:nvPr/>
        </p:nvSpPr>
        <p:spPr bwMode="auto">
          <a:xfrm>
            <a:off x="2103306" y="4904178"/>
            <a:ext cx="2104712" cy="590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，点击添加相关标题文字，修改文字内容，也可以直接复制你的内容到此。请替换文字内容，点击添加相关标题文字，修改文字内容，也可以直接复制你的内容到此。</a:t>
            </a:r>
            <a:endParaRPr lang="en-US" altLang="zh-CN" sz="8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8" name="TextBox 47"/>
          <p:cNvSpPr>
            <a:spLocks noChangeArrowheads="1"/>
          </p:cNvSpPr>
          <p:nvPr/>
        </p:nvSpPr>
        <p:spPr bwMode="auto">
          <a:xfrm>
            <a:off x="2426878" y="4636282"/>
            <a:ext cx="1459507" cy="2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9" name="TextBox 50"/>
          <p:cNvSpPr>
            <a:spLocks noChangeArrowheads="1"/>
          </p:cNvSpPr>
          <p:nvPr/>
        </p:nvSpPr>
        <p:spPr bwMode="auto">
          <a:xfrm>
            <a:off x="2414274" y="3778564"/>
            <a:ext cx="1459507" cy="2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输入文本内容</a:t>
            </a:r>
          </a:p>
        </p:txBody>
      </p:sp>
      <p:sp>
        <p:nvSpPr>
          <p:cNvPr id="20" name="TextBox 51"/>
          <p:cNvSpPr>
            <a:spLocks noChangeArrowheads="1"/>
          </p:cNvSpPr>
          <p:nvPr/>
        </p:nvSpPr>
        <p:spPr bwMode="auto">
          <a:xfrm>
            <a:off x="4635517" y="3778564"/>
            <a:ext cx="1459507" cy="2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输入文本内容</a:t>
            </a:r>
          </a:p>
        </p:txBody>
      </p:sp>
      <p:sp>
        <p:nvSpPr>
          <p:cNvPr id="21" name="TextBox 52"/>
          <p:cNvSpPr>
            <a:spLocks noChangeArrowheads="1"/>
          </p:cNvSpPr>
          <p:nvPr/>
        </p:nvSpPr>
        <p:spPr bwMode="auto">
          <a:xfrm>
            <a:off x="6959486" y="3778564"/>
            <a:ext cx="1457569" cy="2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输入文本内容</a:t>
            </a:r>
          </a:p>
        </p:txBody>
      </p:sp>
      <p:grpSp>
        <p:nvGrpSpPr>
          <p:cNvPr id="22" name="组合 53"/>
          <p:cNvGrpSpPr>
            <a:grpSpLocks/>
          </p:cNvGrpSpPr>
          <p:nvPr/>
        </p:nvGrpSpPr>
        <p:grpSpPr bwMode="auto">
          <a:xfrm flipV="1">
            <a:off x="8642864" y="3627376"/>
            <a:ext cx="3501188" cy="618306"/>
            <a:chOff x="-1" y="0"/>
            <a:chExt cx="2865253" cy="506625"/>
          </a:xfrm>
          <a:solidFill>
            <a:schemeClr val="accent4"/>
          </a:solidFill>
        </p:grpSpPr>
        <p:sp>
          <p:nvSpPr>
            <p:cNvPr id="23" name="圆角矩形 54"/>
            <p:cNvSpPr>
              <a:spLocks noChangeArrowheads="1"/>
            </p:cNvSpPr>
            <p:nvPr/>
          </p:nvSpPr>
          <p:spPr bwMode="auto">
            <a:xfrm>
              <a:off x="-1" y="73990"/>
              <a:ext cx="2865253" cy="432635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BABAB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lang="zh-CN" altLang="zh-CN" sz="16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4" name="等腰三角形 55"/>
            <p:cNvSpPr>
              <a:spLocks noChangeArrowheads="1"/>
            </p:cNvSpPr>
            <p:nvPr/>
          </p:nvSpPr>
          <p:spPr bwMode="auto">
            <a:xfrm>
              <a:off x="902659" y="0"/>
              <a:ext cx="129852" cy="95220"/>
            </a:xfrm>
            <a:prstGeom prst="triangle">
              <a:avLst>
                <a:gd name="adj" fmla="val 50000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BABAB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lang="zh-CN" altLang="zh-CN" sz="16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5" name="TextBox 56"/>
          <p:cNvSpPr>
            <a:spLocks noChangeArrowheads="1"/>
          </p:cNvSpPr>
          <p:nvPr/>
        </p:nvSpPr>
        <p:spPr bwMode="auto">
          <a:xfrm>
            <a:off x="9002406" y="3778564"/>
            <a:ext cx="1459508" cy="2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输入文本内容</a:t>
            </a:r>
          </a:p>
        </p:txBody>
      </p:sp>
      <p:sp>
        <p:nvSpPr>
          <p:cNvPr id="26" name="TextBox 57"/>
          <p:cNvSpPr>
            <a:spLocks noChangeArrowheads="1"/>
          </p:cNvSpPr>
          <p:nvPr/>
        </p:nvSpPr>
        <p:spPr bwMode="auto">
          <a:xfrm>
            <a:off x="4404014" y="2177907"/>
            <a:ext cx="2104712" cy="590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8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</a:t>
            </a:r>
            <a:r>
              <a:rPr lang="zh-CN" altLang="en-US" sz="8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TextBox 58"/>
          <p:cNvSpPr>
            <a:spLocks noChangeArrowheads="1"/>
          </p:cNvSpPr>
          <p:nvPr/>
        </p:nvSpPr>
        <p:spPr bwMode="auto">
          <a:xfrm>
            <a:off x="4727588" y="1918845"/>
            <a:ext cx="1457569" cy="2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8" name="TextBox 59"/>
          <p:cNvSpPr>
            <a:spLocks noChangeArrowheads="1"/>
          </p:cNvSpPr>
          <p:nvPr/>
        </p:nvSpPr>
        <p:spPr bwMode="auto">
          <a:xfrm>
            <a:off x="6551603" y="4904178"/>
            <a:ext cx="2104712" cy="590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8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</a:t>
            </a:r>
            <a:r>
              <a:rPr lang="zh-CN" altLang="en-US" sz="8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9" name="TextBox 62"/>
          <p:cNvSpPr>
            <a:spLocks noChangeArrowheads="1"/>
          </p:cNvSpPr>
          <p:nvPr/>
        </p:nvSpPr>
        <p:spPr bwMode="auto">
          <a:xfrm>
            <a:off x="6873239" y="4649851"/>
            <a:ext cx="1459507" cy="2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0" name="TextBox 63"/>
          <p:cNvSpPr>
            <a:spLocks noChangeArrowheads="1"/>
          </p:cNvSpPr>
          <p:nvPr/>
        </p:nvSpPr>
        <p:spPr bwMode="auto">
          <a:xfrm>
            <a:off x="8693378" y="2177907"/>
            <a:ext cx="2104712" cy="590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8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</a:t>
            </a:r>
            <a:r>
              <a:rPr lang="zh-CN" altLang="en-US" sz="8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点击添加相关标题文字，修改文字内容，也可以直接复制你的内容到此。</a:t>
            </a:r>
            <a:endParaRPr lang="en-US" altLang="zh-CN" sz="8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1" name="TextBox 66"/>
          <p:cNvSpPr>
            <a:spLocks noChangeArrowheads="1"/>
          </p:cNvSpPr>
          <p:nvPr/>
        </p:nvSpPr>
        <p:spPr bwMode="auto">
          <a:xfrm>
            <a:off x="9015011" y="1918845"/>
            <a:ext cx="1459508" cy="2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2" name="TextBox 67"/>
          <p:cNvSpPr>
            <a:spLocks noChangeArrowheads="1"/>
          </p:cNvSpPr>
          <p:nvPr/>
        </p:nvSpPr>
        <p:spPr bwMode="auto">
          <a:xfrm>
            <a:off x="2774611" y="2338259"/>
            <a:ext cx="762100" cy="51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</a:p>
        </p:txBody>
      </p:sp>
      <p:sp>
        <p:nvSpPr>
          <p:cNvPr id="33" name="TextBox 68"/>
          <p:cNvSpPr>
            <a:spLocks noChangeArrowheads="1"/>
          </p:cNvSpPr>
          <p:nvPr/>
        </p:nvSpPr>
        <p:spPr bwMode="auto">
          <a:xfrm>
            <a:off x="7223020" y="2338259"/>
            <a:ext cx="759945" cy="51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</a:p>
        </p:txBody>
      </p:sp>
      <p:sp>
        <p:nvSpPr>
          <p:cNvPr id="34" name="TextBox 70"/>
          <p:cNvSpPr>
            <a:spLocks noChangeArrowheads="1"/>
          </p:cNvSpPr>
          <p:nvPr/>
        </p:nvSpPr>
        <p:spPr bwMode="auto">
          <a:xfrm>
            <a:off x="5075322" y="5064530"/>
            <a:ext cx="762100" cy="51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</a:p>
        </p:txBody>
      </p:sp>
      <p:sp>
        <p:nvSpPr>
          <p:cNvPr id="35" name="TextBox 72"/>
          <p:cNvSpPr>
            <a:spLocks noChangeArrowheads="1"/>
          </p:cNvSpPr>
          <p:nvPr/>
        </p:nvSpPr>
        <p:spPr bwMode="auto">
          <a:xfrm>
            <a:off x="9444153" y="5064530"/>
            <a:ext cx="762100" cy="51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</a:p>
        </p:txBody>
      </p:sp>
      <p:sp>
        <p:nvSpPr>
          <p:cNvPr id="36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7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8731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9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1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6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6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6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8" dur="6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6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3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41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46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"/>
                            </p:stCondLst>
                            <p:childTnLst>
                              <p:par>
                                <p:cTn id="4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0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6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5" dur="6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6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0" dur="6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6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5" dur="6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6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73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78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100"/>
                            </p:stCondLst>
                            <p:childTnLst>
                              <p:par>
                                <p:cTn id="8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2" dur="6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6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7" dur="6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6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2" dur="6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6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7" dur="6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6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7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105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110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4" dur="6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9" dur="6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6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4" dur="6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6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9" dur="6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6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 autoUpdateAnimBg="0"/>
      <p:bldP spid="11" grpId="0" bldLvl="0" animBg="1" autoUpdateAnimBg="0"/>
      <p:bldP spid="15" grpId="0" bldLvl="0" animBg="1" autoUpdateAnimBg="0"/>
      <p:bldP spid="16" grpId="0" bldLvl="0" animBg="1" autoUpdateAnimBg="0"/>
      <p:bldP spid="17" grpId="0" bldLvl="0" autoUpdateAnimBg="0"/>
      <p:bldP spid="18" grpId="0" bldLvl="0" autoUpdateAnimBg="0"/>
      <p:bldP spid="19" grpId="0" bldLvl="0" autoUpdateAnimBg="0"/>
      <p:bldP spid="20" grpId="0" bldLvl="0" autoUpdateAnimBg="0"/>
      <p:bldP spid="21" grpId="0" bldLvl="0" autoUpdateAnimBg="0"/>
      <p:bldP spid="25" grpId="0" bldLvl="0" autoUpdateAnimBg="0"/>
      <p:bldP spid="26" grpId="0" bldLvl="0" autoUpdateAnimBg="0"/>
      <p:bldP spid="27" grpId="0" bldLvl="0" autoUpdateAnimBg="0"/>
      <p:bldP spid="28" grpId="0" bldLvl="0" autoUpdateAnimBg="0"/>
      <p:bldP spid="29" grpId="0" bldLvl="0" autoUpdateAnimBg="0"/>
      <p:bldP spid="30" grpId="0" bldLvl="0" autoUpdateAnimBg="0"/>
      <p:bldP spid="31" grpId="0" bldLvl="0" autoUpdateAnimBg="0"/>
      <p:bldP spid="32" grpId="0" bldLvl="0" autoUpdateAnimBg="0"/>
      <p:bldP spid="33" grpId="0" bldLvl="0" autoUpdateAnimBg="0"/>
      <p:bldP spid="34" grpId="0" bldLvl="0" autoUpdateAnimBg="0"/>
      <p:bldP spid="35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0407396" y="300689"/>
            <a:ext cx="2067036" cy="2067036"/>
            <a:chOff x="4362154" y="1776581"/>
            <a:chExt cx="1960098" cy="1960098"/>
          </a:xfrm>
        </p:grpSpPr>
        <p:sp>
          <p:nvSpPr>
            <p:cNvPr id="6" name="Oval 5"/>
            <p:cNvSpPr/>
            <p:nvPr/>
          </p:nvSpPr>
          <p:spPr>
            <a:xfrm>
              <a:off x="4362154" y="1776581"/>
              <a:ext cx="1960098" cy="1960098"/>
            </a:xfrm>
            <a:prstGeom prst="ellipse">
              <a:avLst/>
            </a:prstGeom>
            <a:solidFill>
              <a:schemeClr val="accent3">
                <a:alpha val="80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44" name="Freeform 43"/>
            <p:cNvSpPr>
              <a:spLocks noEditPoints="1"/>
            </p:cNvSpPr>
            <p:nvPr/>
          </p:nvSpPr>
          <p:spPr bwMode="auto">
            <a:xfrm>
              <a:off x="4899621" y="2488223"/>
              <a:ext cx="904951" cy="528990"/>
            </a:xfrm>
            <a:custGeom>
              <a:avLst/>
              <a:gdLst>
                <a:gd name="T0" fmla="*/ 232 w 316"/>
                <a:gd name="T1" fmla="*/ 27 h 172"/>
                <a:gd name="T2" fmla="*/ 221 w 316"/>
                <a:gd name="T3" fmla="*/ 20 h 172"/>
                <a:gd name="T4" fmla="*/ 157 w 316"/>
                <a:gd name="T5" fmla="*/ 10 h 172"/>
                <a:gd name="T6" fmla="*/ 92 w 316"/>
                <a:gd name="T7" fmla="*/ 9 h 172"/>
                <a:gd name="T8" fmla="*/ 84 w 316"/>
                <a:gd name="T9" fmla="*/ 13 h 172"/>
                <a:gd name="T10" fmla="*/ 0 w 316"/>
                <a:gd name="T11" fmla="*/ 121 h 172"/>
                <a:gd name="T12" fmla="*/ 78 w 316"/>
                <a:gd name="T13" fmla="*/ 109 h 172"/>
                <a:gd name="T14" fmla="*/ 84 w 316"/>
                <a:gd name="T15" fmla="*/ 113 h 172"/>
                <a:gd name="T16" fmla="*/ 120 w 316"/>
                <a:gd name="T17" fmla="*/ 142 h 172"/>
                <a:gd name="T18" fmla="*/ 159 w 316"/>
                <a:gd name="T19" fmla="*/ 163 h 172"/>
                <a:gd name="T20" fmla="*/ 163 w 316"/>
                <a:gd name="T21" fmla="*/ 165 h 172"/>
                <a:gd name="T22" fmla="*/ 190 w 316"/>
                <a:gd name="T23" fmla="*/ 164 h 172"/>
                <a:gd name="T24" fmla="*/ 217 w 316"/>
                <a:gd name="T25" fmla="*/ 153 h 172"/>
                <a:gd name="T26" fmla="*/ 233 w 316"/>
                <a:gd name="T27" fmla="*/ 146 h 172"/>
                <a:gd name="T28" fmla="*/ 265 w 316"/>
                <a:gd name="T29" fmla="*/ 162 h 172"/>
                <a:gd name="T30" fmla="*/ 288 w 316"/>
                <a:gd name="T31" fmla="*/ 14 h 172"/>
                <a:gd name="T32" fmla="*/ 225 w 316"/>
                <a:gd name="T33" fmla="*/ 129 h 172"/>
                <a:gd name="T34" fmla="*/ 225 w 316"/>
                <a:gd name="T35" fmla="*/ 139 h 172"/>
                <a:gd name="T36" fmla="*/ 216 w 316"/>
                <a:gd name="T37" fmla="*/ 142 h 172"/>
                <a:gd name="T38" fmla="*/ 207 w 316"/>
                <a:gd name="T39" fmla="*/ 142 h 172"/>
                <a:gd name="T40" fmla="*/ 189 w 316"/>
                <a:gd name="T41" fmla="*/ 153 h 172"/>
                <a:gd name="T42" fmla="*/ 185 w 316"/>
                <a:gd name="T43" fmla="*/ 153 h 172"/>
                <a:gd name="T44" fmla="*/ 180 w 316"/>
                <a:gd name="T45" fmla="*/ 156 h 172"/>
                <a:gd name="T46" fmla="*/ 157 w 316"/>
                <a:gd name="T47" fmla="*/ 149 h 172"/>
                <a:gd name="T48" fmla="*/ 130 w 316"/>
                <a:gd name="T49" fmla="*/ 128 h 172"/>
                <a:gd name="T50" fmla="*/ 88 w 316"/>
                <a:gd name="T51" fmla="*/ 103 h 172"/>
                <a:gd name="T52" fmla="*/ 71 w 316"/>
                <a:gd name="T53" fmla="*/ 91 h 172"/>
                <a:gd name="T54" fmla="*/ 71 w 316"/>
                <a:gd name="T55" fmla="*/ 90 h 172"/>
                <a:gd name="T56" fmla="*/ 72 w 316"/>
                <a:gd name="T57" fmla="*/ 88 h 172"/>
                <a:gd name="T58" fmla="*/ 93 w 316"/>
                <a:gd name="T59" fmla="*/ 20 h 172"/>
                <a:gd name="T60" fmla="*/ 132 w 316"/>
                <a:gd name="T61" fmla="*/ 24 h 172"/>
                <a:gd name="T62" fmla="*/ 127 w 316"/>
                <a:gd name="T63" fmla="*/ 72 h 172"/>
                <a:gd name="T64" fmla="*/ 185 w 316"/>
                <a:gd name="T65" fmla="*/ 54 h 172"/>
                <a:gd name="T66" fmla="*/ 241 w 316"/>
                <a:gd name="T67" fmla="*/ 119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6" h="172">
                  <a:moveTo>
                    <a:pt x="288" y="14"/>
                  </a:moveTo>
                  <a:cubicBezTo>
                    <a:pt x="232" y="27"/>
                    <a:pt x="232" y="27"/>
                    <a:pt x="232" y="27"/>
                  </a:cubicBezTo>
                  <a:cubicBezTo>
                    <a:pt x="233" y="31"/>
                    <a:pt x="233" y="31"/>
                    <a:pt x="233" y="31"/>
                  </a:cubicBezTo>
                  <a:cubicBezTo>
                    <a:pt x="228" y="22"/>
                    <a:pt x="221" y="20"/>
                    <a:pt x="221" y="20"/>
                  </a:cubicBezTo>
                  <a:cubicBezTo>
                    <a:pt x="178" y="7"/>
                    <a:pt x="178" y="7"/>
                    <a:pt x="178" y="7"/>
                  </a:cubicBezTo>
                  <a:cubicBezTo>
                    <a:pt x="173" y="5"/>
                    <a:pt x="165" y="7"/>
                    <a:pt x="157" y="10"/>
                  </a:cubicBezTo>
                  <a:cubicBezTo>
                    <a:pt x="156" y="9"/>
                    <a:pt x="156" y="9"/>
                    <a:pt x="156" y="9"/>
                  </a:cubicBezTo>
                  <a:cubicBezTo>
                    <a:pt x="92" y="9"/>
                    <a:pt x="92" y="9"/>
                    <a:pt x="92" y="9"/>
                  </a:cubicBezTo>
                  <a:cubicBezTo>
                    <a:pt x="92" y="9"/>
                    <a:pt x="92" y="9"/>
                    <a:pt x="92" y="9"/>
                  </a:cubicBezTo>
                  <a:cubicBezTo>
                    <a:pt x="91" y="9"/>
                    <a:pt x="87" y="10"/>
                    <a:pt x="84" y="1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0" y="121"/>
                    <a:pt x="0" y="121"/>
                    <a:pt x="0" y="121"/>
                  </a:cubicBezTo>
                  <a:cubicBezTo>
                    <a:pt x="54" y="148"/>
                    <a:pt x="54" y="148"/>
                    <a:pt x="54" y="148"/>
                  </a:cubicBezTo>
                  <a:cubicBezTo>
                    <a:pt x="69" y="144"/>
                    <a:pt x="76" y="120"/>
                    <a:pt x="78" y="109"/>
                  </a:cubicBezTo>
                  <a:cubicBezTo>
                    <a:pt x="82" y="112"/>
                    <a:pt x="82" y="112"/>
                    <a:pt x="82" y="112"/>
                  </a:cubicBezTo>
                  <a:cubicBezTo>
                    <a:pt x="84" y="113"/>
                    <a:pt x="84" y="113"/>
                    <a:pt x="84" y="113"/>
                  </a:cubicBezTo>
                  <a:cubicBezTo>
                    <a:pt x="84" y="120"/>
                    <a:pt x="85" y="130"/>
                    <a:pt x="99" y="127"/>
                  </a:cubicBezTo>
                  <a:cubicBezTo>
                    <a:pt x="99" y="127"/>
                    <a:pt x="100" y="157"/>
                    <a:pt x="120" y="142"/>
                  </a:cubicBezTo>
                  <a:cubicBezTo>
                    <a:pt x="120" y="142"/>
                    <a:pt x="120" y="161"/>
                    <a:pt x="138" y="155"/>
                  </a:cubicBezTo>
                  <a:cubicBezTo>
                    <a:pt x="138" y="155"/>
                    <a:pt x="141" y="172"/>
                    <a:pt x="159" y="163"/>
                  </a:cubicBezTo>
                  <a:cubicBezTo>
                    <a:pt x="162" y="165"/>
                    <a:pt x="162" y="165"/>
                    <a:pt x="162" y="165"/>
                  </a:cubicBezTo>
                  <a:cubicBezTo>
                    <a:pt x="163" y="165"/>
                    <a:pt x="163" y="165"/>
                    <a:pt x="163" y="165"/>
                  </a:cubicBezTo>
                  <a:cubicBezTo>
                    <a:pt x="164" y="165"/>
                    <a:pt x="173" y="168"/>
                    <a:pt x="181" y="167"/>
                  </a:cubicBezTo>
                  <a:cubicBezTo>
                    <a:pt x="185" y="167"/>
                    <a:pt x="188" y="166"/>
                    <a:pt x="190" y="164"/>
                  </a:cubicBezTo>
                  <a:cubicBezTo>
                    <a:pt x="196" y="163"/>
                    <a:pt x="208" y="161"/>
                    <a:pt x="214" y="153"/>
                  </a:cubicBezTo>
                  <a:cubicBezTo>
                    <a:pt x="215" y="153"/>
                    <a:pt x="216" y="153"/>
                    <a:pt x="217" y="153"/>
                  </a:cubicBezTo>
                  <a:cubicBezTo>
                    <a:pt x="217" y="153"/>
                    <a:pt x="217" y="153"/>
                    <a:pt x="217" y="153"/>
                  </a:cubicBezTo>
                  <a:cubicBezTo>
                    <a:pt x="224" y="153"/>
                    <a:pt x="230" y="150"/>
                    <a:pt x="233" y="146"/>
                  </a:cubicBezTo>
                  <a:cubicBezTo>
                    <a:pt x="235" y="143"/>
                    <a:pt x="236" y="140"/>
                    <a:pt x="236" y="136"/>
                  </a:cubicBezTo>
                  <a:cubicBezTo>
                    <a:pt x="236" y="136"/>
                    <a:pt x="248" y="160"/>
                    <a:pt x="265" y="162"/>
                  </a:cubicBezTo>
                  <a:cubicBezTo>
                    <a:pt x="316" y="137"/>
                    <a:pt x="316" y="137"/>
                    <a:pt x="316" y="137"/>
                  </a:cubicBezTo>
                  <a:lnTo>
                    <a:pt x="288" y="14"/>
                  </a:lnTo>
                  <a:close/>
                  <a:moveTo>
                    <a:pt x="230" y="127"/>
                  </a:moveTo>
                  <a:cubicBezTo>
                    <a:pt x="225" y="129"/>
                    <a:pt x="225" y="129"/>
                    <a:pt x="225" y="129"/>
                  </a:cubicBezTo>
                  <a:cubicBezTo>
                    <a:pt x="226" y="133"/>
                    <a:pt x="226" y="133"/>
                    <a:pt x="226" y="133"/>
                  </a:cubicBezTo>
                  <a:cubicBezTo>
                    <a:pt x="226" y="137"/>
                    <a:pt x="225" y="139"/>
                    <a:pt x="225" y="139"/>
                  </a:cubicBezTo>
                  <a:cubicBezTo>
                    <a:pt x="223" y="141"/>
                    <a:pt x="220" y="142"/>
                    <a:pt x="216" y="142"/>
                  </a:cubicBezTo>
                  <a:cubicBezTo>
                    <a:pt x="216" y="142"/>
                    <a:pt x="216" y="142"/>
                    <a:pt x="216" y="142"/>
                  </a:cubicBezTo>
                  <a:cubicBezTo>
                    <a:pt x="214" y="143"/>
                    <a:pt x="212" y="142"/>
                    <a:pt x="211" y="142"/>
                  </a:cubicBezTo>
                  <a:cubicBezTo>
                    <a:pt x="207" y="142"/>
                    <a:pt x="207" y="142"/>
                    <a:pt x="207" y="142"/>
                  </a:cubicBezTo>
                  <a:cubicBezTo>
                    <a:pt x="206" y="146"/>
                    <a:pt x="206" y="146"/>
                    <a:pt x="206" y="146"/>
                  </a:cubicBezTo>
                  <a:cubicBezTo>
                    <a:pt x="204" y="150"/>
                    <a:pt x="196" y="153"/>
                    <a:pt x="189" y="153"/>
                  </a:cubicBezTo>
                  <a:cubicBezTo>
                    <a:pt x="188" y="153"/>
                    <a:pt x="188" y="153"/>
                    <a:pt x="188" y="153"/>
                  </a:cubicBezTo>
                  <a:cubicBezTo>
                    <a:pt x="185" y="153"/>
                    <a:pt x="185" y="153"/>
                    <a:pt x="185" y="153"/>
                  </a:cubicBezTo>
                  <a:cubicBezTo>
                    <a:pt x="184" y="155"/>
                    <a:pt x="184" y="155"/>
                    <a:pt x="184" y="155"/>
                  </a:cubicBezTo>
                  <a:cubicBezTo>
                    <a:pt x="183" y="156"/>
                    <a:pt x="182" y="156"/>
                    <a:pt x="180" y="156"/>
                  </a:cubicBezTo>
                  <a:cubicBezTo>
                    <a:pt x="175" y="157"/>
                    <a:pt x="169" y="155"/>
                    <a:pt x="167" y="155"/>
                  </a:cubicBezTo>
                  <a:cubicBezTo>
                    <a:pt x="157" y="149"/>
                    <a:pt x="157" y="149"/>
                    <a:pt x="157" y="149"/>
                  </a:cubicBezTo>
                  <a:cubicBezTo>
                    <a:pt x="156" y="144"/>
                    <a:pt x="154" y="140"/>
                    <a:pt x="149" y="140"/>
                  </a:cubicBezTo>
                  <a:cubicBezTo>
                    <a:pt x="149" y="140"/>
                    <a:pt x="147" y="116"/>
                    <a:pt x="130" y="128"/>
                  </a:cubicBezTo>
                  <a:cubicBezTo>
                    <a:pt x="130" y="128"/>
                    <a:pt x="125" y="108"/>
                    <a:pt x="109" y="117"/>
                  </a:cubicBezTo>
                  <a:cubicBezTo>
                    <a:pt x="88" y="103"/>
                    <a:pt x="88" y="103"/>
                    <a:pt x="88" y="103"/>
                  </a:cubicBezTo>
                  <a:cubicBezTo>
                    <a:pt x="72" y="91"/>
                    <a:pt x="72" y="91"/>
                    <a:pt x="72" y="91"/>
                  </a:cubicBezTo>
                  <a:cubicBezTo>
                    <a:pt x="71" y="91"/>
                    <a:pt x="71" y="91"/>
                    <a:pt x="71" y="91"/>
                  </a:cubicBezTo>
                  <a:cubicBezTo>
                    <a:pt x="71" y="91"/>
                    <a:pt x="71" y="91"/>
                    <a:pt x="71" y="91"/>
                  </a:cubicBezTo>
                  <a:cubicBezTo>
                    <a:pt x="71" y="90"/>
                    <a:pt x="71" y="90"/>
                    <a:pt x="71" y="90"/>
                  </a:cubicBezTo>
                  <a:cubicBezTo>
                    <a:pt x="72" y="89"/>
                    <a:pt x="72" y="89"/>
                    <a:pt x="72" y="89"/>
                  </a:cubicBezTo>
                  <a:cubicBezTo>
                    <a:pt x="72" y="88"/>
                    <a:pt x="72" y="88"/>
                    <a:pt x="72" y="88"/>
                  </a:cubicBezTo>
                  <a:cubicBezTo>
                    <a:pt x="72" y="87"/>
                    <a:pt x="90" y="26"/>
                    <a:pt x="91" y="21"/>
                  </a:cubicBezTo>
                  <a:cubicBezTo>
                    <a:pt x="91" y="21"/>
                    <a:pt x="93" y="20"/>
                    <a:pt x="93" y="20"/>
                  </a:cubicBezTo>
                  <a:cubicBezTo>
                    <a:pt x="138" y="20"/>
                    <a:pt x="138" y="20"/>
                    <a:pt x="138" y="20"/>
                  </a:cubicBezTo>
                  <a:cubicBezTo>
                    <a:pt x="134" y="22"/>
                    <a:pt x="132" y="24"/>
                    <a:pt x="132" y="24"/>
                  </a:cubicBezTo>
                  <a:cubicBezTo>
                    <a:pt x="125" y="30"/>
                    <a:pt x="122" y="60"/>
                    <a:pt x="122" y="60"/>
                  </a:cubicBezTo>
                  <a:cubicBezTo>
                    <a:pt x="119" y="67"/>
                    <a:pt x="127" y="72"/>
                    <a:pt x="127" y="72"/>
                  </a:cubicBezTo>
                  <a:cubicBezTo>
                    <a:pt x="140" y="81"/>
                    <a:pt x="154" y="47"/>
                    <a:pt x="154" y="47"/>
                  </a:cubicBezTo>
                  <a:cubicBezTo>
                    <a:pt x="161" y="41"/>
                    <a:pt x="172" y="45"/>
                    <a:pt x="185" y="54"/>
                  </a:cubicBezTo>
                  <a:cubicBezTo>
                    <a:pt x="206" y="76"/>
                    <a:pt x="232" y="102"/>
                    <a:pt x="239" y="111"/>
                  </a:cubicBezTo>
                  <a:cubicBezTo>
                    <a:pt x="241" y="114"/>
                    <a:pt x="242" y="117"/>
                    <a:pt x="241" y="119"/>
                  </a:cubicBezTo>
                  <a:cubicBezTo>
                    <a:pt x="240" y="123"/>
                    <a:pt x="233" y="126"/>
                    <a:pt x="230" y="1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6429" tIns="48214" rIns="96429" bIns="48214" numCol="1" anchor="t" anchorCtr="0" compatLnSpc="1">
              <a:prstTxWarp prst="textNoShape">
                <a:avLst/>
              </a:prstTxWarp>
            </a:bodyPr>
            <a:lstStyle/>
            <a:p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53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54" name="TextBox 23"/>
          <p:cNvSpPr txBox="1"/>
          <p:nvPr/>
        </p:nvSpPr>
        <p:spPr>
          <a:xfrm>
            <a:off x="524719" y="93023"/>
            <a:ext cx="324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误差评价指标</a:t>
            </a:r>
            <a:endParaRPr lang="en-GB" altLang="zh-CN" sz="2800" b="1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5" name="TextBox 170"/>
          <p:cNvSpPr txBox="1"/>
          <p:nvPr/>
        </p:nvSpPr>
        <p:spPr>
          <a:xfrm>
            <a:off x="1335478" y="1483282"/>
            <a:ext cx="6319558" cy="434900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1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平均绝对误差（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Mean Absolute Error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MAE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）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91163" y="2680221"/>
            <a:ext cx="5083443" cy="3961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2.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 平均相对误差（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Mean Relative Error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MRE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）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07589" y="3832349"/>
            <a:ext cx="5532284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3.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均方根误差（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Root Mean Squared 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Error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RMSE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）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418007" y="5263217"/>
            <a:ext cx="4604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4.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相关系数（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Correlation Coefficient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CC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）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87776" y="96074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7388850" y="542275"/>
            <a:ext cx="2064861" cy="8911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972676" y="797653"/>
            <a:ext cx="91904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短期风电功率预测的精确性对电力系统有非常重要的意义，因此对风电功率</a:t>
            </a: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的预测误差进行分析评价十分必要。常用的误差指标有以下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几种：</a:t>
            </a:r>
            <a:endParaRPr lang="zh-CN" altLang="en-US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</a:endParaRPr>
          </a:p>
          <a:p>
            <a:endParaRPr lang="zh-CN" altLang="en-US" dirty="0"/>
          </a:p>
        </p:txBody>
      </p:sp>
      <p:sp>
        <p:nvSpPr>
          <p:cNvPr id="48" name="Rectangle 2"/>
          <p:cNvSpPr>
            <a:spLocks noChangeArrowheads="1"/>
          </p:cNvSpPr>
          <p:nvPr/>
        </p:nvSpPr>
        <p:spPr bwMode="auto">
          <a:xfrm>
            <a:off x="2862286" y="2002074"/>
            <a:ext cx="12858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33583"/>
              </p:ext>
            </p:extLst>
          </p:nvPr>
        </p:nvGraphicFramePr>
        <p:xfrm>
          <a:off x="3333031" y="1886663"/>
          <a:ext cx="1406762" cy="79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117115" imgH="634725" progId="Equation.DSMT4">
                  <p:embed/>
                </p:oleObj>
              </mc:Choice>
              <mc:Fallback>
                <p:oleObj name="Equation" r:id="rId4" imgW="1117115" imgH="634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031" y="1886663"/>
                        <a:ext cx="1406762" cy="793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2756968" y="3257452"/>
            <a:ext cx="3096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93148"/>
              </p:ext>
            </p:extLst>
          </p:nvPr>
        </p:nvGraphicFramePr>
        <p:xfrm>
          <a:off x="3044999" y="3112269"/>
          <a:ext cx="2050036" cy="62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1600200" imgH="482400" progId="Equation.DSMT4">
                  <p:embed/>
                </p:oleObj>
              </mc:Choice>
              <mc:Fallback>
                <p:oleObj name="Equation" r:id="rId6" imgW="1600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999" y="3112269"/>
                        <a:ext cx="2050036" cy="622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6"/>
          <p:cNvSpPr>
            <a:spLocks noChangeArrowheads="1"/>
          </p:cNvSpPr>
          <p:nvPr/>
        </p:nvSpPr>
        <p:spPr bwMode="auto">
          <a:xfrm flipV="1">
            <a:off x="3057094" y="4787597"/>
            <a:ext cx="3629118" cy="943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25145"/>
              </p:ext>
            </p:extLst>
          </p:nvPr>
        </p:nvGraphicFramePr>
        <p:xfrm>
          <a:off x="3117007" y="4336405"/>
          <a:ext cx="1850134" cy="83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8" imgW="1358900" imgH="685800" progId="Equation.DSMT4">
                  <p:embed/>
                </p:oleObj>
              </mc:Choice>
              <mc:Fallback>
                <p:oleObj name="Equation" r:id="rId8" imgW="13589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007" y="4336405"/>
                        <a:ext cx="1850134" cy="833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8"/>
          <p:cNvSpPr>
            <a:spLocks noChangeArrowheads="1"/>
          </p:cNvSpPr>
          <p:nvPr/>
        </p:nvSpPr>
        <p:spPr bwMode="auto">
          <a:xfrm>
            <a:off x="2345085" y="5643514"/>
            <a:ext cx="3220194" cy="87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1280"/>
              </p:ext>
            </p:extLst>
          </p:nvPr>
        </p:nvGraphicFramePr>
        <p:xfrm>
          <a:off x="2900983" y="5662527"/>
          <a:ext cx="2305749" cy="105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0" imgW="1930400" imgH="876300" progId="Equation.DSMT4">
                  <p:embed/>
                </p:oleObj>
              </mc:Choice>
              <mc:Fallback>
                <p:oleObj name="Equation" r:id="rId10" imgW="1930400" imgH="876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983" y="5662527"/>
                        <a:ext cx="2305749" cy="1050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图片 7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08236" y="5747865"/>
            <a:ext cx="6651215" cy="907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47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94" y="448"/>
            <a:ext cx="12857163" cy="7231757"/>
          </a:xfrm>
          <a:prstGeom prst="rect">
            <a:avLst/>
          </a:prstGeom>
          <a:blipFill dpi="0"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213351" y="2320181"/>
            <a:ext cx="3224140" cy="3323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r>
              <a:rPr lang="en-US" altLang="zh-CN" sz="20998" i="0" dirty="0" smtClean="0">
                <a:solidFill>
                  <a:schemeClr val="accent1"/>
                </a:solidFill>
                <a:latin typeface="Agency FB" panose="020B0503020202020204" pitchFamily="34" charset="0"/>
                <a:ea typeface="+mj-ea"/>
                <a:cs typeface="Arial" panose="020B0604020202020204" pitchFamily="34" charset="0"/>
              </a:rPr>
              <a:t>04</a:t>
            </a:r>
            <a:endParaRPr lang="zh-CN" altLang="en-US" sz="20998" i="0" dirty="0">
              <a:solidFill>
                <a:schemeClr val="accent1"/>
              </a:solidFill>
              <a:latin typeface="Agency FB" panose="020B0503020202020204" pitchFamily="34" charset="0"/>
              <a:ea typeface="+mj-ea"/>
              <a:cs typeface="Arial" panose="020B0604020202020204" pitchFamily="34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8385353" y="4561208"/>
            <a:ext cx="3256820" cy="0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8300900" y="3903974"/>
            <a:ext cx="4406015" cy="58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r>
              <a:rPr lang="en-US" altLang="zh-CN" sz="3200" i="0" dirty="0">
                <a:solidFill>
                  <a:schemeClr val="accent1"/>
                </a:solidFill>
                <a:latin typeface="Agency FB" panose="020B0503020202020204" pitchFamily="34" charset="0"/>
              </a:rPr>
              <a:t>ADD YOUR TITLE HERE</a:t>
            </a:r>
            <a:endParaRPr lang="zh-CN" altLang="en-US" sz="3200" i="0" dirty="0">
              <a:solidFill>
                <a:schemeClr val="accent1"/>
              </a:solidFill>
              <a:latin typeface="Agency FB" panose="020B050302020202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286493" y="4838023"/>
            <a:ext cx="3413274" cy="1130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pPr algn="just"/>
            <a:r>
              <a:rPr lang="en-US" altLang="zh-CN" sz="1687" i="0" dirty="0">
                <a:solidFill>
                  <a:schemeClr val="accent1"/>
                </a:solidFill>
                <a:latin typeface="Agency FB" panose="020B0503020202020204" pitchFamily="34" charset="0"/>
              </a:rPr>
              <a:t>ADD YOUR TITLE HEREADD YOUR TITLE HEREADD YOUR TITLEHEREADD YOUR TITLE HEREADD YOUR TITLE HEREADD YOUR TITLE HEREADD YOUR TITLE HEREADD YOUR TITLE HERE</a:t>
            </a:r>
            <a:endParaRPr lang="zh-CN" altLang="en-US" sz="1687" i="0" dirty="0">
              <a:solidFill>
                <a:schemeClr val="accent1"/>
              </a:solidFill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719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21329" y="1362347"/>
            <a:ext cx="2771272" cy="3015517"/>
          </a:xfrm>
          <a:prstGeom prst="rect">
            <a:avLst/>
          </a:prstGeom>
          <a:blipFill dpi="0"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flipH="1">
            <a:off x="1293465" y="1259325"/>
            <a:ext cx="3000215" cy="4384881"/>
          </a:xfrm>
          <a:prstGeom prst="rect">
            <a:avLst/>
          </a:prstGeom>
          <a:noFill/>
          <a:ln w="50800">
            <a:solidFill>
              <a:schemeClr val="accent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1421329" y="4536750"/>
            <a:ext cx="2771272" cy="965876"/>
            <a:chOff x="578159" y="1949614"/>
            <a:chExt cx="1971069" cy="687382"/>
          </a:xfrm>
        </p:grpSpPr>
        <p:sp>
          <p:nvSpPr>
            <p:cNvPr id="28" name="Content Placeholder 2"/>
            <p:cNvSpPr txBox="1">
              <a:spLocks/>
            </p:cNvSpPr>
            <p:nvPr/>
          </p:nvSpPr>
          <p:spPr>
            <a:xfrm>
              <a:off x="578159" y="2171520"/>
              <a:ext cx="1971069" cy="465476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20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10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05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105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50000"/>
                </a:lnSpc>
                <a:buNone/>
              </a:pPr>
              <a:r>
                <a:rPr lang="zh-CN" altLang="en-US" sz="800" dirty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请替换文字内容，点击添加相关标题文字，修改文字内容，也可以直接复制你的内容到此。请替换文字内容，点击添加相关标题文字，修改文字内容，也可以直接复制你的内容到此。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79173" y="1949614"/>
              <a:ext cx="1525803" cy="2190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zh-CN" altLang="en-US" sz="14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点击请替换文字内容</a:t>
              </a:r>
            </a:p>
          </p:txBody>
        </p:sp>
      </p:grpSp>
      <p:sp>
        <p:nvSpPr>
          <p:cNvPr id="30" name="矩形 29"/>
          <p:cNvSpPr/>
          <p:nvPr/>
        </p:nvSpPr>
        <p:spPr>
          <a:xfrm>
            <a:off x="5050354" y="1362347"/>
            <a:ext cx="2771272" cy="3015517"/>
          </a:xfrm>
          <a:prstGeom prst="rect">
            <a:avLst/>
          </a:prstGeom>
          <a:blipFill dpi="0"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 flipH="1">
            <a:off x="4922490" y="1259325"/>
            <a:ext cx="3000215" cy="4384881"/>
          </a:xfrm>
          <a:prstGeom prst="rect">
            <a:avLst/>
          </a:prstGeom>
          <a:noFill/>
          <a:ln w="50800">
            <a:solidFill>
              <a:schemeClr val="accent2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5050354" y="4536750"/>
            <a:ext cx="2771272" cy="965876"/>
            <a:chOff x="578159" y="1949614"/>
            <a:chExt cx="1971069" cy="687382"/>
          </a:xfrm>
        </p:grpSpPr>
        <p:sp>
          <p:nvSpPr>
            <p:cNvPr id="33" name="Content Placeholder 2"/>
            <p:cNvSpPr txBox="1">
              <a:spLocks/>
            </p:cNvSpPr>
            <p:nvPr/>
          </p:nvSpPr>
          <p:spPr>
            <a:xfrm>
              <a:off x="578159" y="2171520"/>
              <a:ext cx="1971069" cy="465476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20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10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05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105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50000"/>
                </a:lnSpc>
                <a:buNone/>
              </a:pPr>
              <a:r>
                <a:rPr lang="zh-CN" altLang="en-US" sz="800" dirty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请替换文字内容，点击添加相关标题文字，修改文字内容，也可以直接复制你的内容到此。请替换文字内容，点击添加相关标题文字，修改文字内容，也可以直接复制你的内容到此。</a:t>
              </a: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579173" y="1949614"/>
              <a:ext cx="1525803" cy="2190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zh-CN" altLang="en-US" sz="14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点击请替换文字内容</a:t>
              </a:r>
            </a:p>
          </p:txBody>
        </p:sp>
      </p:grpSp>
      <p:sp>
        <p:nvSpPr>
          <p:cNvPr id="35" name="矩形 34"/>
          <p:cNvSpPr/>
          <p:nvPr/>
        </p:nvSpPr>
        <p:spPr>
          <a:xfrm>
            <a:off x="8717479" y="1362347"/>
            <a:ext cx="2771272" cy="3015517"/>
          </a:xfrm>
          <a:prstGeom prst="rect">
            <a:avLst/>
          </a:prstGeom>
          <a:blipFill dpi="0"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 flipH="1">
            <a:off x="8589615" y="1259325"/>
            <a:ext cx="3000215" cy="4384881"/>
          </a:xfrm>
          <a:prstGeom prst="rect">
            <a:avLst/>
          </a:prstGeom>
          <a:noFill/>
          <a:ln w="50800">
            <a:solidFill>
              <a:schemeClr val="accent3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>
            <a:grpSpLocks/>
          </p:cNvGrpSpPr>
          <p:nvPr/>
        </p:nvGrpSpPr>
        <p:grpSpPr bwMode="auto">
          <a:xfrm>
            <a:off x="8717479" y="4536750"/>
            <a:ext cx="2771272" cy="965876"/>
            <a:chOff x="578159" y="1949614"/>
            <a:chExt cx="1971069" cy="687382"/>
          </a:xfrm>
        </p:grpSpPr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578159" y="2171520"/>
              <a:ext cx="1971069" cy="465476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20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10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05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1050" kern="1200">
                  <a:solidFill>
                    <a:schemeClr val="bg1">
                      <a:lumMod val="6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50000"/>
                </a:lnSpc>
                <a:buNone/>
              </a:pPr>
              <a:r>
                <a:rPr lang="zh-CN" altLang="en-US" sz="800" dirty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请替换文字内容，点击添加相关标题文字，修改文字内容，也可以直接复制你的内容到此。请替换文字内容，点击添加相关标题文字，修改文字内容，也可以直接复制你的内容到此。</a:t>
              </a: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579173" y="1949614"/>
              <a:ext cx="1525803" cy="2190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zh-CN" altLang="en-US" sz="14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点击请替换文字内容</a:t>
              </a:r>
            </a:p>
          </p:txBody>
        </p:sp>
      </p:grpSp>
      <p:sp>
        <p:nvSpPr>
          <p:cNvPr id="17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8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5466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8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8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250"/>
                            </p:stCondLst>
                            <p:childTnLst>
                              <p:par>
                                <p:cTn id="36" presetID="2" presetClass="entr" presetSubtype="8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9" grpId="0" animBg="1"/>
      <p:bldP spid="30" grpId="0" animBg="1"/>
      <p:bldP spid="31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/>
          <p:nvPr/>
        </p:nvGrpSpPr>
        <p:grpSpPr>
          <a:xfrm>
            <a:off x="7514725" y="3399261"/>
            <a:ext cx="3675254" cy="679464"/>
            <a:chOff x="7125311" y="3386950"/>
            <a:chExt cx="3485499" cy="644384"/>
          </a:xfrm>
          <a:solidFill>
            <a:schemeClr val="accent4"/>
          </a:solidFill>
        </p:grpSpPr>
        <p:sp>
          <p:nvSpPr>
            <p:cNvPr id="7" name="Shape 533"/>
            <p:cNvSpPr/>
            <p:nvPr/>
          </p:nvSpPr>
          <p:spPr>
            <a:xfrm>
              <a:off x="7465374" y="3386950"/>
              <a:ext cx="3145436" cy="6443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ubicBezTo>
                    <a:pt x="0" y="0"/>
                    <a:pt x="21600" y="0"/>
                    <a:pt x="21600" y="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" name="Shape 534"/>
            <p:cNvSpPr/>
            <p:nvPr/>
          </p:nvSpPr>
          <p:spPr>
            <a:xfrm>
              <a:off x="7125311" y="3386950"/>
              <a:ext cx="345204" cy="6443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0" y="9340"/>
                  </a:lnTo>
                  <a:lnTo>
                    <a:pt x="0" y="13486"/>
                  </a:lnTo>
                  <a:lnTo>
                    <a:pt x="21600" y="21600"/>
                  </a:lnTo>
                  <a:cubicBezTo>
                    <a:pt x="21600" y="21600"/>
                    <a:pt x="21600" y="0"/>
                    <a:pt x="21600" y="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9" name="Group 10"/>
          <p:cNvGrpSpPr/>
          <p:nvPr/>
        </p:nvGrpSpPr>
        <p:grpSpPr>
          <a:xfrm>
            <a:off x="1631414" y="3399261"/>
            <a:ext cx="3684151" cy="679464"/>
            <a:chOff x="1545760" y="3386950"/>
            <a:chExt cx="3493936" cy="644384"/>
          </a:xfrm>
          <a:solidFill>
            <a:schemeClr val="accent3"/>
          </a:solidFill>
        </p:grpSpPr>
        <p:sp>
          <p:nvSpPr>
            <p:cNvPr id="10" name="Shape 536"/>
            <p:cNvSpPr/>
            <p:nvPr/>
          </p:nvSpPr>
          <p:spPr>
            <a:xfrm>
              <a:off x="4694491" y="3386950"/>
              <a:ext cx="345205" cy="6443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9340"/>
                  </a:lnTo>
                  <a:lnTo>
                    <a:pt x="21600" y="13486"/>
                  </a:lnTo>
                  <a:lnTo>
                    <a:pt x="0" y="21600"/>
                  </a:lnTo>
                  <a:cubicBezTo>
                    <a:pt x="0" y="21600"/>
                    <a:pt x="0" y="0"/>
                    <a:pt x="0" y="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" name="Shape 537"/>
            <p:cNvSpPr/>
            <p:nvPr/>
          </p:nvSpPr>
          <p:spPr>
            <a:xfrm>
              <a:off x="1545760" y="3386950"/>
              <a:ext cx="3151081" cy="6443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cubicBezTo>
                    <a:pt x="21600" y="0"/>
                    <a:pt x="0" y="0"/>
                    <a:pt x="0" y="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2" name="Group 14"/>
          <p:cNvGrpSpPr/>
          <p:nvPr/>
        </p:nvGrpSpPr>
        <p:grpSpPr>
          <a:xfrm>
            <a:off x="7142870" y="1895287"/>
            <a:ext cx="4049174" cy="906895"/>
            <a:chOff x="6772654" y="2152648"/>
            <a:chExt cx="3840113" cy="860072"/>
          </a:xfrm>
          <a:solidFill>
            <a:schemeClr val="accent2"/>
          </a:solidFill>
        </p:grpSpPr>
        <p:sp>
          <p:nvSpPr>
            <p:cNvPr id="13" name="Shape 539"/>
            <p:cNvSpPr/>
            <p:nvPr/>
          </p:nvSpPr>
          <p:spPr>
            <a:xfrm>
              <a:off x="7289045" y="2152648"/>
              <a:ext cx="3323722" cy="6443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ubicBezTo>
                    <a:pt x="0" y="0"/>
                    <a:pt x="21600" y="0"/>
                    <a:pt x="21600" y="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" name="Shape 540"/>
            <p:cNvSpPr/>
            <p:nvPr/>
          </p:nvSpPr>
          <p:spPr>
            <a:xfrm>
              <a:off x="6772654" y="2152648"/>
              <a:ext cx="516147" cy="8600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0" y="19997"/>
                  </a:lnTo>
                  <a:lnTo>
                    <a:pt x="2792" y="21600"/>
                  </a:lnTo>
                  <a:lnTo>
                    <a:pt x="21600" y="16183"/>
                  </a:lnTo>
                  <a:cubicBezTo>
                    <a:pt x="21600" y="16183"/>
                    <a:pt x="21600" y="0"/>
                    <a:pt x="21600" y="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5" name="Group 18"/>
          <p:cNvGrpSpPr/>
          <p:nvPr/>
        </p:nvGrpSpPr>
        <p:grpSpPr>
          <a:xfrm>
            <a:off x="1631415" y="1895287"/>
            <a:ext cx="4063622" cy="906895"/>
            <a:chOff x="1545760" y="2152648"/>
            <a:chExt cx="3853814" cy="860072"/>
          </a:xfrm>
          <a:solidFill>
            <a:schemeClr val="accent1"/>
          </a:solidFill>
        </p:grpSpPr>
        <p:sp>
          <p:nvSpPr>
            <p:cNvPr id="16" name="Shape 542"/>
            <p:cNvSpPr/>
            <p:nvPr/>
          </p:nvSpPr>
          <p:spPr>
            <a:xfrm>
              <a:off x="1545760" y="2152648"/>
              <a:ext cx="3344236" cy="6443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cubicBezTo>
                    <a:pt x="21600" y="0"/>
                    <a:pt x="0" y="0"/>
                    <a:pt x="0" y="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" name="Shape 543"/>
            <p:cNvSpPr/>
            <p:nvPr/>
          </p:nvSpPr>
          <p:spPr>
            <a:xfrm>
              <a:off x="4883415" y="2152648"/>
              <a:ext cx="516159" cy="8600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19997"/>
                  </a:lnTo>
                  <a:lnTo>
                    <a:pt x="18808" y="21600"/>
                  </a:lnTo>
                  <a:lnTo>
                    <a:pt x="0" y="16183"/>
                  </a:lnTo>
                  <a:cubicBezTo>
                    <a:pt x="0" y="16183"/>
                    <a:pt x="0" y="0"/>
                    <a:pt x="0" y="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8" name="Group 21"/>
          <p:cNvGrpSpPr/>
          <p:nvPr/>
        </p:nvGrpSpPr>
        <p:grpSpPr>
          <a:xfrm>
            <a:off x="7129590" y="4735338"/>
            <a:ext cx="4080521" cy="906895"/>
            <a:chOff x="6760059" y="4457519"/>
            <a:chExt cx="3869841" cy="860072"/>
          </a:xfrm>
          <a:solidFill>
            <a:schemeClr val="accent6"/>
          </a:solidFill>
        </p:grpSpPr>
        <p:sp>
          <p:nvSpPr>
            <p:cNvPr id="19" name="Shape 545"/>
            <p:cNvSpPr/>
            <p:nvPr/>
          </p:nvSpPr>
          <p:spPr>
            <a:xfrm>
              <a:off x="7276450" y="4671632"/>
              <a:ext cx="3353450" cy="64437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lnTo>
                    <a:pt x="21600" y="0"/>
                  </a:lnTo>
                  <a:lnTo>
                    <a:pt x="0" y="0"/>
                  </a:lnTo>
                  <a:lnTo>
                    <a:pt x="0" y="21600"/>
                  </a:lnTo>
                  <a:cubicBezTo>
                    <a:pt x="0" y="21600"/>
                    <a:pt x="21600" y="21600"/>
                    <a:pt x="21600" y="2160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0" name="Shape 546"/>
            <p:cNvSpPr/>
            <p:nvPr/>
          </p:nvSpPr>
          <p:spPr>
            <a:xfrm>
              <a:off x="6760059" y="4457519"/>
              <a:ext cx="516158" cy="8600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lnTo>
                    <a:pt x="0" y="1603"/>
                  </a:lnTo>
                  <a:lnTo>
                    <a:pt x="2791" y="0"/>
                  </a:lnTo>
                  <a:lnTo>
                    <a:pt x="21600" y="5417"/>
                  </a:lnTo>
                  <a:cubicBezTo>
                    <a:pt x="21600" y="5417"/>
                    <a:pt x="21600" y="21600"/>
                    <a:pt x="21600" y="2160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21" name="Group 24"/>
          <p:cNvGrpSpPr/>
          <p:nvPr/>
        </p:nvGrpSpPr>
        <p:grpSpPr>
          <a:xfrm>
            <a:off x="1631414" y="4735338"/>
            <a:ext cx="4063615" cy="906895"/>
            <a:chOff x="1545760" y="4457519"/>
            <a:chExt cx="3853808" cy="860072"/>
          </a:xfrm>
          <a:solidFill>
            <a:schemeClr val="accent5"/>
          </a:solidFill>
        </p:grpSpPr>
        <p:sp>
          <p:nvSpPr>
            <p:cNvPr id="22" name="Shape 548"/>
            <p:cNvSpPr/>
            <p:nvPr/>
          </p:nvSpPr>
          <p:spPr>
            <a:xfrm>
              <a:off x="1545760" y="4671632"/>
              <a:ext cx="3336278" cy="64437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0" y="0"/>
                  </a:lnTo>
                  <a:lnTo>
                    <a:pt x="21600" y="0"/>
                  </a:lnTo>
                  <a:lnTo>
                    <a:pt x="21600" y="21600"/>
                  </a:lnTo>
                  <a:cubicBezTo>
                    <a:pt x="21600" y="21600"/>
                    <a:pt x="0" y="21600"/>
                    <a:pt x="0" y="2160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3" name="Shape 549"/>
            <p:cNvSpPr/>
            <p:nvPr/>
          </p:nvSpPr>
          <p:spPr>
            <a:xfrm>
              <a:off x="4883415" y="4457519"/>
              <a:ext cx="516153" cy="8600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21600" y="1603"/>
                  </a:lnTo>
                  <a:lnTo>
                    <a:pt x="18808" y="0"/>
                  </a:lnTo>
                  <a:lnTo>
                    <a:pt x="0" y="5417"/>
                  </a:lnTo>
                  <a:cubicBezTo>
                    <a:pt x="0" y="5417"/>
                    <a:pt x="0" y="21600"/>
                    <a:pt x="0" y="21600"/>
                  </a:cubicBezTo>
                  <a:close/>
                </a:path>
              </a:pathLst>
            </a:custGeom>
            <a:grpFill/>
            <a:ln w="12700" cap="flat">
              <a:noFill/>
              <a:miter lim="400000"/>
            </a:ln>
            <a:effectLst/>
          </p:spPr>
          <p:txBody>
            <a:bodyPr wrap="square" lIns="53565" tIns="53565" rIns="53565" bIns="53565" numCol="1" anchor="ctr">
              <a:noAutofit/>
            </a:bodyPr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4" name="Shape 558"/>
          <p:cNvSpPr/>
          <p:nvPr/>
        </p:nvSpPr>
        <p:spPr>
          <a:xfrm>
            <a:off x="1632232" y="2140800"/>
            <a:ext cx="207964" cy="197057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txBody>
          <a:bodyPr wrap="square" lIns="53565" tIns="53565" rIns="53565" bIns="53565" numCol="1" anchor="ctr">
            <a:noAutofit/>
          </a:bodyPr>
          <a:lstStyle/>
          <a:p>
            <a:pPr>
              <a:lnSpc>
                <a:spcPct val="120000"/>
              </a:lnSpc>
              <a:spcBef>
                <a:spcPts val="4746"/>
              </a:spcBef>
              <a:defRPr sz="2500">
                <a:latin typeface="Aller Light"/>
                <a:ea typeface="Aller Light"/>
                <a:cs typeface="Aller Light"/>
                <a:sym typeface="Aller Light"/>
              </a:defRPr>
            </a:pPr>
            <a:endParaRPr sz="32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5" name="Shape 562"/>
          <p:cNvSpPr/>
          <p:nvPr/>
        </p:nvSpPr>
        <p:spPr>
          <a:xfrm>
            <a:off x="1632232" y="3646759"/>
            <a:ext cx="207964" cy="197057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txBody>
          <a:bodyPr wrap="square" lIns="53565" tIns="53565" rIns="53565" bIns="53565" numCol="1" anchor="ctr">
            <a:noAutofit/>
          </a:bodyPr>
          <a:lstStyle/>
          <a:p>
            <a:pPr>
              <a:lnSpc>
                <a:spcPct val="120000"/>
              </a:lnSpc>
              <a:spcBef>
                <a:spcPts val="4746"/>
              </a:spcBef>
              <a:defRPr sz="2500">
                <a:latin typeface="Aller Light"/>
                <a:ea typeface="Aller Light"/>
                <a:cs typeface="Aller Light"/>
                <a:sym typeface="Aller Light"/>
              </a:defRPr>
            </a:pPr>
            <a:endParaRPr sz="32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6" name="Shape 566"/>
          <p:cNvSpPr/>
          <p:nvPr/>
        </p:nvSpPr>
        <p:spPr>
          <a:xfrm>
            <a:off x="1632232" y="5221882"/>
            <a:ext cx="207964" cy="197057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txBody>
          <a:bodyPr wrap="square" lIns="53565" tIns="53565" rIns="53565" bIns="53565" numCol="1" anchor="ctr">
            <a:noAutofit/>
          </a:bodyPr>
          <a:lstStyle/>
          <a:p>
            <a:pPr>
              <a:lnSpc>
                <a:spcPct val="120000"/>
              </a:lnSpc>
              <a:spcBef>
                <a:spcPts val="4746"/>
              </a:spcBef>
              <a:defRPr sz="2500">
                <a:latin typeface="Aller Light"/>
                <a:ea typeface="Aller Light"/>
                <a:cs typeface="Aller Light"/>
                <a:sym typeface="Aller Light"/>
              </a:defRPr>
            </a:pPr>
            <a:endParaRPr sz="32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Shape 568"/>
          <p:cNvSpPr/>
          <p:nvPr/>
        </p:nvSpPr>
        <p:spPr>
          <a:xfrm>
            <a:off x="10988044" y="2140800"/>
            <a:ext cx="207964" cy="197057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txBody>
          <a:bodyPr wrap="square" lIns="53565" tIns="53565" rIns="53565" bIns="53565" numCol="1" anchor="ctr">
            <a:noAutofit/>
          </a:bodyPr>
          <a:lstStyle/>
          <a:p>
            <a:pPr>
              <a:lnSpc>
                <a:spcPct val="120000"/>
              </a:lnSpc>
              <a:spcBef>
                <a:spcPts val="4746"/>
              </a:spcBef>
              <a:defRPr sz="2500">
                <a:latin typeface="Aller Light"/>
                <a:ea typeface="Aller Light"/>
                <a:cs typeface="Aller Light"/>
                <a:sym typeface="Aller Light"/>
              </a:defRPr>
            </a:pPr>
            <a:endParaRPr sz="32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8" name="Shape 572"/>
          <p:cNvSpPr/>
          <p:nvPr/>
        </p:nvSpPr>
        <p:spPr>
          <a:xfrm>
            <a:off x="10988044" y="3646759"/>
            <a:ext cx="207964" cy="197057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txBody>
          <a:bodyPr wrap="square" lIns="53565" tIns="53565" rIns="53565" bIns="53565" numCol="1" anchor="ctr">
            <a:noAutofit/>
          </a:bodyPr>
          <a:lstStyle/>
          <a:p>
            <a:pPr>
              <a:lnSpc>
                <a:spcPct val="120000"/>
              </a:lnSpc>
              <a:spcBef>
                <a:spcPts val="4746"/>
              </a:spcBef>
              <a:defRPr sz="2500">
                <a:latin typeface="Aller Light"/>
                <a:ea typeface="Aller Light"/>
                <a:cs typeface="Aller Light"/>
                <a:sym typeface="Aller Light"/>
              </a:defRPr>
            </a:pPr>
            <a:endParaRPr sz="32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9" name="Shape 576"/>
          <p:cNvSpPr/>
          <p:nvPr/>
        </p:nvSpPr>
        <p:spPr>
          <a:xfrm>
            <a:off x="10988044" y="5221882"/>
            <a:ext cx="207964" cy="197057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txBody>
          <a:bodyPr wrap="square" lIns="53565" tIns="53565" rIns="53565" bIns="53565" numCol="1" anchor="ctr">
            <a:noAutofit/>
          </a:bodyPr>
          <a:lstStyle/>
          <a:p>
            <a:pPr>
              <a:lnSpc>
                <a:spcPct val="120000"/>
              </a:lnSpc>
              <a:spcBef>
                <a:spcPts val="4746"/>
              </a:spcBef>
              <a:defRPr sz="2500">
                <a:latin typeface="Aller Light"/>
                <a:ea typeface="Aller Light"/>
                <a:cs typeface="Aller Light"/>
                <a:sym typeface="Aller Light"/>
              </a:defRPr>
            </a:pPr>
            <a:endParaRPr sz="32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2" name="Text Placeholder 12"/>
          <p:cNvSpPr txBox="1">
            <a:spLocks/>
          </p:cNvSpPr>
          <p:nvPr/>
        </p:nvSpPr>
        <p:spPr>
          <a:xfrm>
            <a:off x="2110647" y="2086711"/>
            <a:ext cx="2754460" cy="403748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0" kern="1200" baseline="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点击请替换文字内容</a:t>
            </a:r>
            <a:endParaRPr lang="en-GB" altLang="zh-CN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4" name="Text Placeholder 12"/>
          <p:cNvSpPr txBox="1">
            <a:spLocks/>
          </p:cNvSpPr>
          <p:nvPr/>
        </p:nvSpPr>
        <p:spPr>
          <a:xfrm>
            <a:off x="2110647" y="3587407"/>
            <a:ext cx="2754460" cy="403748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0" kern="1200" baseline="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点击请替换文字内容</a:t>
            </a:r>
            <a:endParaRPr lang="en-GB" altLang="zh-CN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5" name="Text Placeholder 12"/>
          <p:cNvSpPr txBox="1">
            <a:spLocks/>
          </p:cNvSpPr>
          <p:nvPr/>
        </p:nvSpPr>
        <p:spPr>
          <a:xfrm>
            <a:off x="2110645" y="5148657"/>
            <a:ext cx="2754460" cy="403748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0" kern="1200" baseline="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点击请替换文字内容</a:t>
            </a:r>
            <a:endParaRPr lang="en-GB" altLang="zh-CN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6" name="Text Placeholder 12"/>
          <p:cNvSpPr txBox="1">
            <a:spLocks/>
          </p:cNvSpPr>
          <p:nvPr/>
        </p:nvSpPr>
        <p:spPr>
          <a:xfrm>
            <a:off x="7959303" y="2086711"/>
            <a:ext cx="2754460" cy="403748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0" kern="1200" baseline="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点击请替换文字内容</a:t>
            </a:r>
            <a:endParaRPr lang="en-GB" altLang="zh-CN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7" name="Text Placeholder 12"/>
          <p:cNvSpPr txBox="1">
            <a:spLocks/>
          </p:cNvSpPr>
          <p:nvPr/>
        </p:nvSpPr>
        <p:spPr>
          <a:xfrm>
            <a:off x="7959303" y="3587407"/>
            <a:ext cx="2754460" cy="403748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0" kern="1200" baseline="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点击请替换文字内容</a:t>
            </a:r>
            <a:endParaRPr lang="en-GB" altLang="zh-CN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8" name="Text Placeholder 12"/>
          <p:cNvSpPr txBox="1">
            <a:spLocks/>
          </p:cNvSpPr>
          <p:nvPr/>
        </p:nvSpPr>
        <p:spPr>
          <a:xfrm>
            <a:off x="7959302" y="5148657"/>
            <a:ext cx="2754460" cy="403748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b="0" kern="1200" baseline="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点击请替换文字内容</a:t>
            </a:r>
            <a:endParaRPr lang="en-GB" altLang="zh-CN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9" name="Text Placeholder 12"/>
          <p:cNvSpPr txBox="1">
            <a:spLocks/>
          </p:cNvSpPr>
          <p:nvPr/>
        </p:nvSpPr>
        <p:spPr>
          <a:xfrm>
            <a:off x="2110646" y="2656285"/>
            <a:ext cx="2496455" cy="528070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800" b="0" kern="1200" baseline="0">
                <a:solidFill>
                  <a:sysClr val="windowText" lastClr="000000"/>
                </a:solidFill>
                <a:latin typeface="Aller Light" panose="02000503000000020004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此。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0" name="Text Placeholder 12"/>
          <p:cNvSpPr txBox="1">
            <a:spLocks/>
          </p:cNvSpPr>
          <p:nvPr/>
        </p:nvSpPr>
        <p:spPr>
          <a:xfrm>
            <a:off x="2110645" y="4164516"/>
            <a:ext cx="2496455" cy="528070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800" b="0" kern="1200" baseline="0">
                <a:solidFill>
                  <a:sysClr val="windowText" lastClr="000000"/>
                </a:solidFill>
                <a:latin typeface="Aller Light" panose="02000503000000020004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此。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1" name="Text Placeholder 12"/>
          <p:cNvSpPr txBox="1">
            <a:spLocks/>
          </p:cNvSpPr>
          <p:nvPr/>
        </p:nvSpPr>
        <p:spPr>
          <a:xfrm>
            <a:off x="2110645" y="5763832"/>
            <a:ext cx="2496455" cy="528070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800" b="0" kern="1200" baseline="0">
                <a:solidFill>
                  <a:sysClr val="windowText" lastClr="000000"/>
                </a:solidFill>
                <a:latin typeface="Aller Light" panose="02000503000000020004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此。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2" name="Text Placeholder 12"/>
          <p:cNvSpPr txBox="1">
            <a:spLocks/>
          </p:cNvSpPr>
          <p:nvPr/>
        </p:nvSpPr>
        <p:spPr>
          <a:xfrm>
            <a:off x="8352892" y="2663414"/>
            <a:ext cx="2365348" cy="520781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800" b="0" kern="1200" baseline="0">
                <a:solidFill>
                  <a:sysClr val="windowText" lastClr="000000"/>
                </a:solidFill>
                <a:latin typeface="Aller Light" panose="02000503000000020004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此。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3" name="Text Placeholder 12"/>
          <p:cNvSpPr txBox="1">
            <a:spLocks/>
          </p:cNvSpPr>
          <p:nvPr/>
        </p:nvSpPr>
        <p:spPr>
          <a:xfrm>
            <a:off x="8352890" y="4171644"/>
            <a:ext cx="2365348" cy="520781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800" b="0" kern="1200" baseline="0">
                <a:solidFill>
                  <a:sysClr val="windowText" lastClr="000000"/>
                </a:solidFill>
                <a:latin typeface="Aller Light" panose="02000503000000020004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此。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4" name="Text Placeholder 12"/>
          <p:cNvSpPr txBox="1">
            <a:spLocks/>
          </p:cNvSpPr>
          <p:nvPr/>
        </p:nvSpPr>
        <p:spPr>
          <a:xfrm>
            <a:off x="8352890" y="5770961"/>
            <a:ext cx="2365348" cy="520781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800" b="0" kern="1200" baseline="0">
                <a:solidFill>
                  <a:sysClr val="windowText" lastClr="000000"/>
                </a:solidFill>
                <a:latin typeface="Aller Light" panose="02000503000000020004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此。请替换文字内容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，修改文字内容，也可以直接复制你的内容到此。</a:t>
            </a:r>
            <a:endParaRPr lang="en-US" altLang="zh-CN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5016285" y="2359668"/>
            <a:ext cx="2808957" cy="2808955"/>
            <a:chOff x="3566899" y="1605909"/>
            <a:chExt cx="1997947" cy="1997946"/>
          </a:xfrm>
        </p:grpSpPr>
        <p:sp>
          <p:nvSpPr>
            <p:cNvPr id="30" name="Shape 551"/>
            <p:cNvSpPr/>
            <p:nvPr/>
          </p:nvSpPr>
          <p:spPr>
            <a:xfrm>
              <a:off x="3566899" y="1605909"/>
              <a:ext cx="1997947" cy="199794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bg2"/>
            </a:solidFill>
            <a:ln w="12700">
              <a:miter lim="400000"/>
            </a:ln>
          </p:spPr>
          <p:txBody>
            <a:bodyPr lIns="53565" tIns="53565" rIns="53565" bIns="53565" anchor="ctr"/>
            <a:lstStyle/>
            <a:p>
              <a:pPr>
                <a:lnSpc>
                  <a:spcPct val="120000"/>
                </a:lnSpc>
                <a:spcBef>
                  <a:spcPts val="4746"/>
                </a:spcBef>
                <a:defRPr sz="2500">
                  <a:latin typeface="Aller Light"/>
                  <a:ea typeface="Aller Light"/>
                  <a:cs typeface="Aller Light"/>
                  <a:sym typeface="Aller Light"/>
                </a:defRPr>
              </a:pPr>
              <a:endParaRPr sz="32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699991" y="1747171"/>
              <a:ext cx="1728790" cy="1728790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zh-CN" altLang="en-US" sz="16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年度工作</a:t>
              </a:r>
              <a:endPara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zh-CN" altLang="en-US" sz="16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概述</a:t>
              </a:r>
            </a:p>
          </p:txBody>
        </p:sp>
      </p:grpSp>
      <p:sp>
        <p:nvSpPr>
          <p:cNvPr id="46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7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02564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8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90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2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8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9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/>
          <p:nvPr/>
        </p:nvGrpSpPr>
        <p:grpSpPr>
          <a:xfrm rot="5400000">
            <a:off x="1430315" y="3182320"/>
            <a:ext cx="2313900" cy="1056015"/>
            <a:chOff x="1426011" y="1587375"/>
            <a:chExt cx="1722710" cy="745217"/>
          </a:xfrm>
        </p:grpSpPr>
        <p:sp>
          <p:nvSpPr>
            <p:cNvPr id="57" name="Freeform 5"/>
            <p:cNvSpPr>
              <a:spLocks/>
            </p:cNvSpPr>
            <p:nvPr/>
          </p:nvSpPr>
          <p:spPr bwMode="auto">
            <a:xfrm rot="8375884">
              <a:off x="1426011" y="1587375"/>
              <a:ext cx="1722710" cy="745217"/>
            </a:xfrm>
            <a:custGeom>
              <a:avLst/>
              <a:gdLst/>
              <a:ahLst/>
              <a:cxnLst>
                <a:cxn ang="0">
                  <a:pos x="325" y="0"/>
                </a:cxn>
                <a:cxn ang="0">
                  <a:pos x="0" y="143"/>
                </a:cxn>
                <a:cxn ang="0">
                  <a:pos x="323" y="277"/>
                </a:cxn>
                <a:cxn ang="0">
                  <a:pos x="641" y="132"/>
                </a:cxn>
                <a:cxn ang="0">
                  <a:pos x="325" y="0"/>
                </a:cxn>
              </a:cxnLst>
              <a:rect l="0" t="0" r="r" b="b"/>
              <a:pathLst>
                <a:path w="641" h="277">
                  <a:moveTo>
                    <a:pt x="325" y="0"/>
                  </a:moveTo>
                  <a:cubicBezTo>
                    <a:pt x="132" y="0"/>
                    <a:pt x="0" y="143"/>
                    <a:pt x="0" y="143"/>
                  </a:cubicBezTo>
                  <a:cubicBezTo>
                    <a:pt x="119" y="243"/>
                    <a:pt x="229" y="277"/>
                    <a:pt x="323" y="277"/>
                  </a:cubicBezTo>
                  <a:cubicBezTo>
                    <a:pt x="517" y="277"/>
                    <a:pt x="641" y="132"/>
                    <a:pt x="641" y="132"/>
                  </a:cubicBezTo>
                  <a:cubicBezTo>
                    <a:pt x="527" y="33"/>
                    <a:pt x="419" y="0"/>
                    <a:pt x="325" y="0"/>
                  </a:cubicBezTo>
                </a:path>
              </a:pathLst>
            </a:custGeom>
            <a:gradFill>
              <a:gsLst>
                <a:gs pos="51000">
                  <a:schemeClr val="accent1"/>
                </a:gs>
                <a:gs pos="50000">
                  <a:schemeClr val="accent1">
                    <a:lumMod val="75000"/>
                  </a:schemeClr>
                </a:gs>
              </a:gsLst>
              <a:lin ang="5400000" scaled="0"/>
            </a:gradFill>
            <a:ln w="9525">
              <a:noFill/>
              <a:round/>
              <a:headEnd/>
              <a:tailEnd/>
            </a:ln>
          </p:spPr>
          <p:txBody>
            <a:bodyPr vert="horz" wrap="square" lIns="111650" tIns="55825" rIns="111650" bIns="55825" numCol="1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20000"/>
                </a:lnSpc>
              </a:pPr>
              <a:endParaRPr lang="en-US" sz="14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4" name="Text Placeholder 3"/>
            <p:cNvSpPr txBox="1">
              <a:spLocks/>
            </p:cNvSpPr>
            <p:nvPr/>
          </p:nvSpPr>
          <p:spPr>
            <a:xfrm rot="19102985">
              <a:off x="1800241" y="1887612"/>
              <a:ext cx="935545" cy="182420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3" name="Group 76"/>
          <p:cNvGrpSpPr/>
          <p:nvPr/>
        </p:nvGrpSpPr>
        <p:grpSpPr>
          <a:xfrm rot="5400000">
            <a:off x="3374630" y="3182320"/>
            <a:ext cx="2313900" cy="1056015"/>
            <a:chOff x="1426011" y="1587375"/>
            <a:chExt cx="1722710" cy="745217"/>
          </a:xfrm>
        </p:grpSpPr>
        <p:sp>
          <p:nvSpPr>
            <p:cNvPr id="84" name="Freeform 5"/>
            <p:cNvSpPr>
              <a:spLocks/>
            </p:cNvSpPr>
            <p:nvPr/>
          </p:nvSpPr>
          <p:spPr bwMode="auto">
            <a:xfrm rot="8375884">
              <a:off x="1426011" y="1587375"/>
              <a:ext cx="1722710" cy="745217"/>
            </a:xfrm>
            <a:custGeom>
              <a:avLst/>
              <a:gdLst/>
              <a:ahLst/>
              <a:cxnLst>
                <a:cxn ang="0">
                  <a:pos x="325" y="0"/>
                </a:cxn>
                <a:cxn ang="0">
                  <a:pos x="0" y="143"/>
                </a:cxn>
                <a:cxn ang="0">
                  <a:pos x="323" y="277"/>
                </a:cxn>
                <a:cxn ang="0">
                  <a:pos x="641" y="132"/>
                </a:cxn>
                <a:cxn ang="0">
                  <a:pos x="325" y="0"/>
                </a:cxn>
              </a:cxnLst>
              <a:rect l="0" t="0" r="r" b="b"/>
              <a:pathLst>
                <a:path w="641" h="277">
                  <a:moveTo>
                    <a:pt x="325" y="0"/>
                  </a:moveTo>
                  <a:cubicBezTo>
                    <a:pt x="132" y="0"/>
                    <a:pt x="0" y="143"/>
                    <a:pt x="0" y="143"/>
                  </a:cubicBezTo>
                  <a:cubicBezTo>
                    <a:pt x="119" y="243"/>
                    <a:pt x="229" y="277"/>
                    <a:pt x="323" y="277"/>
                  </a:cubicBezTo>
                  <a:cubicBezTo>
                    <a:pt x="517" y="277"/>
                    <a:pt x="641" y="132"/>
                    <a:pt x="641" y="132"/>
                  </a:cubicBezTo>
                  <a:cubicBezTo>
                    <a:pt x="527" y="33"/>
                    <a:pt x="419" y="0"/>
                    <a:pt x="325" y="0"/>
                  </a:cubicBezTo>
                </a:path>
              </a:pathLst>
            </a:custGeom>
            <a:gradFill>
              <a:gsLst>
                <a:gs pos="51000">
                  <a:schemeClr val="accent2"/>
                </a:gs>
                <a:gs pos="50000">
                  <a:schemeClr val="accent2">
                    <a:lumMod val="75000"/>
                  </a:schemeClr>
                </a:gs>
              </a:gsLst>
              <a:lin ang="5400000" scaled="0"/>
            </a:gradFill>
            <a:ln w="9525">
              <a:noFill/>
              <a:round/>
              <a:headEnd/>
              <a:tailEnd/>
            </a:ln>
          </p:spPr>
          <p:txBody>
            <a:bodyPr vert="horz" wrap="square" lIns="111650" tIns="55825" rIns="111650" bIns="55825" numCol="1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20000"/>
                </a:lnSpc>
              </a:pPr>
              <a:endParaRPr lang="en-US" sz="14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5" name="Text Placeholder 3"/>
            <p:cNvSpPr txBox="1">
              <a:spLocks/>
            </p:cNvSpPr>
            <p:nvPr/>
          </p:nvSpPr>
          <p:spPr>
            <a:xfrm rot="19102985">
              <a:off x="1800241" y="1887612"/>
              <a:ext cx="935545" cy="182420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4" name="Group 76"/>
          <p:cNvGrpSpPr/>
          <p:nvPr/>
        </p:nvGrpSpPr>
        <p:grpSpPr>
          <a:xfrm rot="5400000">
            <a:off x="5318945" y="3182320"/>
            <a:ext cx="2313900" cy="1056015"/>
            <a:chOff x="1426011" y="1587375"/>
            <a:chExt cx="1722710" cy="745217"/>
          </a:xfrm>
        </p:grpSpPr>
        <p:sp>
          <p:nvSpPr>
            <p:cNvPr id="91" name="Freeform 5"/>
            <p:cNvSpPr>
              <a:spLocks/>
            </p:cNvSpPr>
            <p:nvPr/>
          </p:nvSpPr>
          <p:spPr bwMode="auto">
            <a:xfrm rot="8375884">
              <a:off x="1426011" y="1587375"/>
              <a:ext cx="1722710" cy="745217"/>
            </a:xfrm>
            <a:custGeom>
              <a:avLst/>
              <a:gdLst/>
              <a:ahLst/>
              <a:cxnLst>
                <a:cxn ang="0">
                  <a:pos x="325" y="0"/>
                </a:cxn>
                <a:cxn ang="0">
                  <a:pos x="0" y="143"/>
                </a:cxn>
                <a:cxn ang="0">
                  <a:pos x="323" y="277"/>
                </a:cxn>
                <a:cxn ang="0">
                  <a:pos x="641" y="132"/>
                </a:cxn>
                <a:cxn ang="0">
                  <a:pos x="325" y="0"/>
                </a:cxn>
              </a:cxnLst>
              <a:rect l="0" t="0" r="r" b="b"/>
              <a:pathLst>
                <a:path w="641" h="277">
                  <a:moveTo>
                    <a:pt x="325" y="0"/>
                  </a:moveTo>
                  <a:cubicBezTo>
                    <a:pt x="132" y="0"/>
                    <a:pt x="0" y="143"/>
                    <a:pt x="0" y="143"/>
                  </a:cubicBezTo>
                  <a:cubicBezTo>
                    <a:pt x="119" y="243"/>
                    <a:pt x="229" y="277"/>
                    <a:pt x="323" y="277"/>
                  </a:cubicBezTo>
                  <a:cubicBezTo>
                    <a:pt x="517" y="277"/>
                    <a:pt x="641" y="132"/>
                    <a:pt x="641" y="132"/>
                  </a:cubicBezTo>
                  <a:cubicBezTo>
                    <a:pt x="527" y="33"/>
                    <a:pt x="419" y="0"/>
                    <a:pt x="325" y="0"/>
                  </a:cubicBezTo>
                </a:path>
              </a:pathLst>
            </a:custGeom>
            <a:gradFill>
              <a:gsLst>
                <a:gs pos="51000">
                  <a:schemeClr val="accent3"/>
                </a:gs>
                <a:gs pos="50000">
                  <a:schemeClr val="accent3">
                    <a:lumMod val="75000"/>
                  </a:schemeClr>
                </a:gs>
              </a:gsLst>
              <a:lin ang="5400000" scaled="0"/>
            </a:gradFill>
            <a:ln w="9525">
              <a:noFill/>
              <a:round/>
              <a:headEnd/>
              <a:tailEnd/>
            </a:ln>
          </p:spPr>
          <p:txBody>
            <a:bodyPr vert="horz" wrap="square" lIns="111650" tIns="55825" rIns="111650" bIns="55825" numCol="1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20000"/>
                </a:lnSpc>
              </a:pPr>
              <a:endParaRPr lang="en-US" sz="14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2" name="Text Placeholder 3"/>
            <p:cNvSpPr txBox="1">
              <a:spLocks/>
            </p:cNvSpPr>
            <p:nvPr/>
          </p:nvSpPr>
          <p:spPr>
            <a:xfrm rot="19102985">
              <a:off x="1800241" y="1887612"/>
              <a:ext cx="935545" cy="182420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5" name="Group 76"/>
          <p:cNvGrpSpPr/>
          <p:nvPr/>
        </p:nvGrpSpPr>
        <p:grpSpPr>
          <a:xfrm rot="5400000">
            <a:off x="7263260" y="3182320"/>
            <a:ext cx="2313900" cy="1056015"/>
            <a:chOff x="1426011" y="1587375"/>
            <a:chExt cx="1722710" cy="745217"/>
          </a:xfrm>
        </p:grpSpPr>
        <p:sp>
          <p:nvSpPr>
            <p:cNvPr id="98" name="Freeform 5"/>
            <p:cNvSpPr>
              <a:spLocks/>
            </p:cNvSpPr>
            <p:nvPr/>
          </p:nvSpPr>
          <p:spPr bwMode="auto">
            <a:xfrm rot="8375884">
              <a:off x="1426011" y="1587375"/>
              <a:ext cx="1722710" cy="745217"/>
            </a:xfrm>
            <a:custGeom>
              <a:avLst/>
              <a:gdLst/>
              <a:ahLst/>
              <a:cxnLst>
                <a:cxn ang="0">
                  <a:pos x="325" y="0"/>
                </a:cxn>
                <a:cxn ang="0">
                  <a:pos x="0" y="143"/>
                </a:cxn>
                <a:cxn ang="0">
                  <a:pos x="323" y="277"/>
                </a:cxn>
                <a:cxn ang="0">
                  <a:pos x="641" y="132"/>
                </a:cxn>
                <a:cxn ang="0">
                  <a:pos x="325" y="0"/>
                </a:cxn>
              </a:cxnLst>
              <a:rect l="0" t="0" r="r" b="b"/>
              <a:pathLst>
                <a:path w="641" h="277">
                  <a:moveTo>
                    <a:pt x="325" y="0"/>
                  </a:moveTo>
                  <a:cubicBezTo>
                    <a:pt x="132" y="0"/>
                    <a:pt x="0" y="143"/>
                    <a:pt x="0" y="143"/>
                  </a:cubicBezTo>
                  <a:cubicBezTo>
                    <a:pt x="119" y="243"/>
                    <a:pt x="229" y="277"/>
                    <a:pt x="323" y="277"/>
                  </a:cubicBezTo>
                  <a:cubicBezTo>
                    <a:pt x="517" y="277"/>
                    <a:pt x="641" y="132"/>
                    <a:pt x="641" y="132"/>
                  </a:cubicBezTo>
                  <a:cubicBezTo>
                    <a:pt x="527" y="33"/>
                    <a:pt x="419" y="0"/>
                    <a:pt x="325" y="0"/>
                  </a:cubicBezTo>
                </a:path>
              </a:pathLst>
            </a:custGeom>
            <a:gradFill>
              <a:gsLst>
                <a:gs pos="51000">
                  <a:schemeClr val="accent4"/>
                </a:gs>
                <a:gs pos="50000">
                  <a:schemeClr val="accent4">
                    <a:lumMod val="75000"/>
                  </a:schemeClr>
                </a:gs>
              </a:gsLst>
              <a:lin ang="5400000" scaled="0"/>
            </a:gradFill>
            <a:ln w="9525">
              <a:noFill/>
              <a:round/>
              <a:headEnd/>
              <a:tailEnd/>
            </a:ln>
          </p:spPr>
          <p:txBody>
            <a:bodyPr vert="horz" wrap="square" lIns="111650" tIns="55825" rIns="111650" bIns="55825" numCol="1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20000"/>
                </a:lnSpc>
              </a:pPr>
              <a:endParaRPr lang="en-US" sz="14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9" name="Text Placeholder 3"/>
            <p:cNvSpPr txBox="1">
              <a:spLocks/>
            </p:cNvSpPr>
            <p:nvPr/>
          </p:nvSpPr>
          <p:spPr>
            <a:xfrm rot="19102985">
              <a:off x="1800238" y="1887612"/>
              <a:ext cx="935545" cy="182420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6" name="Group 76"/>
          <p:cNvGrpSpPr/>
          <p:nvPr/>
        </p:nvGrpSpPr>
        <p:grpSpPr>
          <a:xfrm rot="5400000">
            <a:off x="9207575" y="3182320"/>
            <a:ext cx="2313900" cy="1056015"/>
            <a:chOff x="1426011" y="1587375"/>
            <a:chExt cx="1722710" cy="745217"/>
          </a:xfrm>
        </p:grpSpPr>
        <p:sp>
          <p:nvSpPr>
            <p:cNvPr id="105" name="Freeform 5"/>
            <p:cNvSpPr>
              <a:spLocks/>
            </p:cNvSpPr>
            <p:nvPr/>
          </p:nvSpPr>
          <p:spPr bwMode="auto">
            <a:xfrm rot="8375884">
              <a:off x="1426011" y="1587375"/>
              <a:ext cx="1722710" cy="745217"/>
            </a:xfrm>
            <a:custGeom>
              <a:avLst/>
              <a:gdLst/>
              <a:ahLst/>
              <a:cxnLst>
                <a:cxn ang="0">
                  <a:pos x="325" y="0"/>
                </a:cxn>
                <a:cxn ang="0">
                  <a:pos x="0" y="143"/>
                </a:cxn>
                <a:cxn ang="0">
                  <a:pos x="323" y="277"/>
                </a:cxn>
                <a:cxn ang="0">
                  <a:pos x="641" y="132"/>
                </a:cxn>
                <a:cxn ang="0">
                  <a:pos x="325" y="0"/>
                </a:cxn>
              </a:cxnLst>
              <a:rect l="0" t="0" r="r" b="b"/>
              <a:pathLst>
                <a:path w="641" h="277">
                  <a:moveTo>
                    <a:pt x="325" y="0"/>
                  </a:moveTo>
                  <a:cubicBezTo>
                    <a:pt x="132" y="0"/>
                    <a:pt x="0" y="143"/>
                    <a:pt x="0" y="143"/>
                  </a:cubicBezTo>
                  <a:cubicBezTo>
                    <a:pt x="119" y="243"/>
                    <a:pt x="229" y="277"/>
                    <a:pt x="323" y="277"/>
                  </a:cubicBezTo>
                  <a:cubicBezTo>
                    <a:pt x="517" y="277"/>
                    <a:pt x="641" y="132"/>
                    <a:pt x="641" y="132"/>
                  </a:cubicBezTo>
                  <a:cubicBezTo>
                    <a:pt x="527" y="33"/>
                    <a:pt x="419" y="0"/>
                    <a:pt x="325" y="0"/>
                  </a:cubicBezTo>
                </a:path>
              </a:pathLst>
            </a:custGeom>
            <a:gradFill>
              <a:gsLst>
                <a:gs pos="51000">
                  <a:schemeClr val="accent5"/>
                </a:gs>
                <a:gs pos="50000">
                  <a:schemeClr val="accent5">
                    <a:lumMod val="75000"/>
                  </a:schemeClr>
                </a:gs>
              </a:gsLst>
              <a:lin ang="5400000" scaled="0"/>
            </a:gradFill>
            <a:ln w="9525">
              <a:noFill/>
              <a:round/>
              <a:headEnd/>
              <a:tailEnd/>
            </a:ln>
          </p:spPr>
          <p:txBody>
            <a:bodyPr vert="horz" wrap="square" lIns="111650" tIns="55825" rIns="111650" bIns="55825" numCol="1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20000"/>
                </a:lnSpc>
              </a:pPr>
              <a:endParaRPr lang="en-US" sz="14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6" name="Text Placeholder 3"/>
            <p:cNvSpPr txBox="1">
              <a:spLocks/>
            </p:cNvSpPr>
            <p:nvPr/>
          </p:nvSpPr>
          <p:spPr>
            <a:xfrm rot="19102985">
              <a:off x="1800241" y="1887612"/>
              <a:ext cx="935545" cy="182420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9" name="Group 25"/>
          <p:cNvGrpSpPr/>
          <p:nvPr/>
        </p:nvGrpSpPr>
        <p:grpSpPr>
          <a:xfrm>
            <a:off x="1684263" y="4843667"/>
            <a:ext cx="1806009" cy="859015"/>
            <a:chOff x="764014" y="1572527"/>
            <a:chExt cx="1544637" cy="703523"/>
          </a:xfrm>
        </p:grpSpPr>
        <p:sp>
          <p:nvSpPr>
            <p:cNvPr id="108" name="Text Placeholder 3"/>
            <p:cNvSpPr txBox="1">
              <a:spLocks/>
            </p:cNvSpPr>
            <p:nvPr/>
          </p:nvSpPr>
          <p:spPr>
            <a:xfrm>
              <a:off x="998962" y="1572527"/>
              <a:ext cx="1074740" cy="211709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9" name="Text Placeholder 3"/>
            <p:cNvSpPr txBox="1">
              <a:spLocks/>
            </p:cNvSpPr>
            <p:nvPr/>
          </p:nvSpPr>
          <p:spPr>
            <a:xfrm>
              <a:off x="764014" y="1792144"/>
              <a:ext cx="1544637" cy="483906"/>
            </a:xfrm>
            <a:prstGeom prst="rect">
              <a:avLst/>
            </a:prstGeom>
          </p:spPr>
          <p:txBody>
            <a:bodyPr wrap="square" lIns="0" tIns="0" rIns="0" bIns="0" anchor="ctr" anchorCtr="0">
              <a:spAutoFit/>
            </a:bodyPr>
            <a:lstStyle>
              <a:lvl1pPr marL="0" indent="0" algn="ctr">
                <a:buNone/>
                <a:defRPr sz="16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修改文字内容，也可以直接复制你的内容到</a:t>
              </a: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此。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修改文字内容，也可以直接复制你的内容到此。</a:t>
              </a:r>
              <a:endParaRPr lang="en-US" altLang="zh-CN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3628578" y="4843658"/>
            <a:ext cx="1806009" cy="859015"/>
            <a:chOff x="764014" y="1572526"/>
            <a:chExt cx="1544637" cy="703526"/>
          </a:xfrm>
        </p:grpSpPr>
        <p:sp>
          <p:nvSpPr>
            <p:cNvPr id="111" name="Text Placeholder 3"/>
            <p:cNvSpPr txBox="1">
              <a:spLocks/>
            </p:cNvSpPr>
            <p:nvPr/>
          </p:nvSpPr>
          <p:spPr>
            <a:xfrm>
              <a:off x="998962" y="1572526"/>
              <a:ext cx="1074740" cy="211710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accent2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2" name="Text Placeholder 3"/>
            <p:cNvSpPr txBox="1">
              <a:spLocks/>
            </p:cNvSpPr>
            <p:nvPr/>
          </p:nvSpPr>
          <p:spPr>
            <a:xfrm>
              <a:off x="764014" y="1792144"/>
              <a:ext cx="1544637" cy="483908"/>
            </a:xfrm>
            <a:prstGeom prst="rect">
              <a:avLst/>
            </a:prstGeom>
          </p:spPr>
          <p:txBody>
            <a:bodyPr wrap="square" lIns="0" tIns="0" rIns="0" bIns="0" anchor="ctr" anchorCtr="0">
              <a:spAutoFit/>
            </a:bodyPr>
            <a:lstStyle>
              <a:lvl1pPr marL="0" indent="0" algn="ctr">
                <a:buNone/>
                <a:defRPr sz="16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修改文字内容，也可以直接复制你的内容到</a:t>
              </a: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此。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修改文字内容，也可以直接复制你的内容到此。</a:t>
              </a:r>
              <a:endParaRPr lang="en-US" altLang="zh-CN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1" name="Group 25"/>
          <p:cNvGrpSpPr/>
          <p:nvPr/>
        </p:nvGrpSpPr>
        <p:grpSpPr>
          <a:xfrm>
            <a:off x="5572892" y="4843658"/>
            <a:ext cx="1806009" cy="859014"/>
            <a:chOff x="764014" y="1572527"/>
            <a:chExt cx="1544637" cy="703525"/>
          </a:xfrm>
        </p:grpSpPr>
        <p:sp>
          <p:nvSpPr>
            <p:cNvPr id="114" name="Text Placeholder 3"/>
            <p:cNvSpPr txBox="1">
              <a:spLocks/>
            </p:cNvSpPr>
            <p:nvPr/>
          </p:nvSpPr>
          <p:spPr>
            <a:xfrm>
              <a:off x="998962" y="1572527"/>
              <a:ext cx="1074740" cy="211710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accent3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accent3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5" name="Text Placeholder 3"/>
            <p:cNvSpPr txBox="1">
              <a:spLocks/>
            </p:cNvSpPr>
            <p:nvPr/>
          </p:nvSpPr>
          <p:spPr>
            <a:xfrm>
              <a:off x="764014" y="1792144"/>
              <a:ext cx="1544637" cy="483908"/>
            </a:xfrm>
            <a:prstGeom prst="rect">
              <a:avLst/>
            </a:prstGeom>
          </p:spPr>
          <p:txBody>
            <a:bodyPr wrap="square" lIns="0" tIns="0" rIns="0" bIns="0" anchor="ctr" anchorCtr="0">
              <a:spAutoFit/>
            </a:bodyPr>
            <a:lstStyle>
              <a:lvl1pPr marL="0" indent="0" algn="ctr">
                <a:buNone/>
                <a:defRPr sz="16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修改文字内容，也可以直接复制你的内容到</a:t>
              </a: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此。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修改文字内容，也可以直接复制你的内容到此。</a:t>
              </a:r>
              <a:endParaRPr lang="en-US" altLang="zh-CN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2" name="Group 25"/>
          <p:cNvGrpSpPr/>
          <p:nvPr/>
        </p:nvGrpSpPr>
        <p:grpSpPr>
          <a:xfrm>
            <a:off x="7517207" y="4843658"/>
            <a:ext cx="1806009" cy="859014"/>
            <a:chOff x="764014" y="1572527"/>
            <a:chExt cx="1544637" cy="703525"/>
          </a:xfrm>
        </p:grpSpPr>
        <p:sp>
          <p:nvSpPr>
            <p:cNvPr id="117" name="Text Placeholder 3"/>
            <p:cNvSpPr txBox="1">
              <a:spLocks/>
            </p:cNvSpPr>
            <p:nvPr/>
          </p:nvSpPr>
          <p:spPr>
            <a:xfrm>
              <a:off x="998962" y="1572527"/>
              <a:ext cx="1074740" cy="211710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accent4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accent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8" name="Text Placeholder 3"/>
            <p:cNvSpPr txBox="1">
              <a:spLocks/>
            </p:cNvSpPr>
            <p:nvPr/>
          </p:nvSpPr>
          <p:spPr>
            <a:xfrm>
              <a:off x="764014" y="1792144"/>
              <a:ext cx="1544637" cy="483908"/>
            </a:xfrm>
            <a:prstGeom prst="rect">
              <a:avLst/>
            </a:prstGeom>
          </p:spPr>
          <p:txBody>
            <a:bodyPr wrap="square" lIns="0" tIns="0" rIns="0" bIns="0" anchor="ctr" anchorCtr="0">
              <a:spAutoFit/>
            </a:bodyPr>
            <a:lstStyle>
              <a:lvl1pPr marL="0" indent="0" algn="ctr">
                <a:buNone/>
                <a:defRPr sz="16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修改文字内容，也可以直接复制你的内容到</a:t>
              </a: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此。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修改文字内容，也可以直接复制你的内容到此。</a:t>
              </a:r>
              <a:endParaRPr lang="en-US" altLang="zh-CN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3" name="Group 25"/>
          <p:cNvGrpSpPr/>
          <p:nvPr/>
        </p:nvGrpSpPr>
        <p:grpSpPr>
          <a:xfrm>
            <a:off x="9461522" y="4843659"/>
            <a:ext cx="1806009" cy="859014"/>
            <a:chOff x="764014" y="1572527"/>
            <a:chExt cx="1544637" cy="703525"/>
          </a:xfrm>
        </p:grpSpPr>
        <p:sp>
          <p:nvSpPr>
            <p:cNvPr id="120" name="Text Placeholder 3"/>
            <p:cNvSpPr txBox="1">
              <a:spLocks/>
            </p:cNvSpPr>
            <p:nvPr/>
          </p:nvSpPr>
          <p:spPr>
            <a:xfrm>
              <a:off x="998962" y="1572527"/>
              <a:ext cx="1074740" cy="211710"/>
            </a:xfrm>
            <a:prstGeom prst="rect">
              <a:avLst/>
            </a:prstGeom>
          </p:spPr>
          <p:txBody>
            <a:bodyPr wrap="none" lIns="0" tIns="0" rIns="0" bIns="0" anchor="ctr" anchorCtr="0">
              <a:spAutoFit/>
            </a:bodyPr>
            <a:lstStyle>
              <a:lvl1pPr marL="0" indent="0" algn="ctr">
                <a:buNone/>
                <a:defRPr sz="14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defTabSz="1116574">
                <a:lnSpc>
                  <a:spcPct val="120000"/>
                </a:lnSpc>
                <a:spcBef>
                  <a:spcPct val="20000"/>
                </a:spcBef>
                <a:defRPr/>
              </a:pPr>
              <a:r>
                <a:rPr lang="zh-CN" altLang="en-US">
                  <a:solidFill>
                    <a:schemeClr val="accent5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US" dirty="0">
                <a:solidFill>
                  <a:schemeClr val="accent5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1" name="Text Placeholder 3"/>
            <p:cNvSpPr txBox="1">
              <a:spLocks/>
            </p:cNvSpPr>
            <p:nvPr/>
          </p:nvSpPr>
          <p:spPr>
            <a:xfrm>
              <a:off x="764014" y="1792144"/>
              <a:ext cx="1544637" cy="483908"/>
            </a:xfrm>
            <a:prstGeom prst="rect">
              <a:avLst/>
            </a:prstGeom>
          </p:spPr>
          <p:txBody>
            <a:bodyPr wrap="square" lIns="0" tIns="0" rIns="0" bIns="0" anchor="ctr" anchorCtr="0">
              <a:spAutoFit/>
            </a:bodyPr>
            <a:lstStyle>
              <a:lvl1pPr marL="0" indent="0" algn="ctr">
                <a:buNone/>
                <a:defRPr sz="1600" baseline="0">
                  <a:solidFill>
                    <a:schemeClr val="tx1">
                      <a:lumMod val="95000"/>
                      <a:lumOff val="5000"/>
                    </a:schemeClr>
                  </a:solidFill>
                </a:defRPr>
              </a:lvl1pPr>
              <a:lvl2pPr marL="457200" indent="0">
                <a:buNone/>
                <a:defRPr sz="1200"/>
              </a:lvl2pPr>
              <a:lvl3pPr marL="914400" indent="0">
                <a:buNone/>
                <a:defRPr sz="1000"/>
              </a:lvl3pPr>
              <a:lvl4pPr marL="1371600" indent="0">
                <a:buNone/>
                <a:defRPr sz="900"/>
              </a:lvl4pPr>
              <a:lvl5pPr marL="1828800" indent="0">
                <a:buNone/>
                <a:defRPr sz="900"/>
              </a:lvl5pPr>
              <a:lvl6pPr marL="2286000" indent="0">
                <a:buNone/>
                <a:defRPr sz="900"/>
              </a:lvl6pPr>
              <a:lvl7pPr marL="2743200" indent="0">
                <a:buNone/>
                <a:defRPr sz="900"/>
              </a:lvl7pPr>
              <a:lvl8pPr marL="3200400" indent="0">
                <a:buNone/>
                <a:defRPr sz="900"/>
              </a:lvl8pPr>
              <a:lvl9pPr marL="3657600" indent="0">
                <a:buNone/>
                <a:defRPr sz="900"/>
              </a:lvl9pPr>
            </a:lstStyle>
            <a:p>
              <a:pPr algn="just">
                <a:lnSpc>
                  <a:spcPct val="120000"/>
                </a:lnSpc>
              </a:pP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，修改文字内容，也可以直接复制你的内容到此。请替换文字内容，修改文字内容，也可以直接复制你的内容到此。</a:t>
              </a:r>
              <a:endParaRPr lang="en-US" altLang="zh-CN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32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33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063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2" presetClass="entr" presetSubtype="4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96464" y="1615712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om/jiaoan/ 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www.1ppt.cn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0"/>
            <a:ext cx="12858750" cy="7232650"/>
          </a:xfrm>
          <a:prstGeom prst="rect">
            <a:avLst/>
          </a:prstGeom>
          <a:blipFill dpi="0"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六边形 11"/>
          <p:cNvSpPr/>
          <p:nvPr/>
        </p:nvSpPr>
        <p:spPr>
          <a:xfrm>
            <a:off x="3743635" y="2622437"/>
            <a:ext cx="2305818" cy="1987776"/>
          </a:xfrm>
          <a:prstGeom prst="hexagon">
            <a:avLst/>
          </a:prstGeom>
          <a:solidFill>
            <a:schemeClr val="bg1"/>
          </a:solidFill>
          <a:ln>
            <a:noFill/>
          </a:ln>
          <a:effectLst>
            <a:outerShdw blurRad="317500" dist="127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56"/>
          <p:cNvSpPr txBox="1"/>
          <p:nvPr/>
        </p:nvSpPr>
        <p:spPr>
          <a:xfrm>
            <a:off x="6285359" y="2612226"/>
            <a:ext cx="6912768" cy="13365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6600" dirty="0" smtClean="0">
                <a:solidFill>
                  <a:schemeClr val="accent4"/>
                </a:solidFill>
                <a:latin typeface="方正正准黑简体" panose="02000000000000000000" pitchFamily="2" charset="-122"/>
                <a:ea typeface="方正正准黑简体" panose="02000000000000000000" pitchFamily="2" charset="-122"/>
                <a:sym typeface="Arial" panose="020B0604020202020204" pitchFamily="34" charset="0"/>
              </a:rPr>
              <a:t>BUSINESS</a:t>
            </a:r>
            <a:endParaRPr lang="en-US" sz="6600" dirty="0">
              <a:solidFill>
                <a:schemeClr val="accent4"/>
              </a:solidFill>
              <a:latin typeface="方正正准黑简体" panose="02000000000000000000" pitchFamily="2" charset="-122"/>
              <a:ea typeface="方正正准黑简体" panose="02000000000000000000" pitchFamily="2" charset="-122"/>
              <a:sym typeface="Arial" panose="020B0604020202020204" pitchFamily="34" charset="0"/>
            </a:endParaRPr>
          </a:p>
        </p:txBody>
      </p:sp>
      <p:sp>
        <p:nvSpPr>
          <p:cNvPr id="14" name="TextBox 56"/>
          <p:cNvSpPr txBox="1"/>
          <p:nvPr/>
        </p:nvSpPr>
        <p:spPr>
          <a:xfrm>
            <a:off x="3829139" y="3025747"/>
            <a:ext cx="2121990" cy="1152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6000" dirty="0" smtClean="0">
                <a:solidFill>
                  <a:schemeClr val="accent1"/>
                </a:solidFill>
                <a:latin typeface="Impact" panose="020B0806030902050204" pitchFamily="34" charset="0"/>
                <a:ea typeface="Cambria Math" panose="02040503050406030204" pitchFamily="18" charset="0"/>
                <a:sym typeface="Arial" panose="020B0604020202020204" pitchFamily="34" charset="0"/>
              </a:rPr>
              <a:t>201X</a:t>
            </a:r>
            <a:endParaRPr lang="en-US" sz="6000" dirty="0">
              <a:solidFill>
                <a:schemeClr val="accent1"/>
              </a:solidFill>
              <a:latin typeface="Impact" panose="020B0806030902050204" pitchFamily="34" charset="0"/>
              <a:ea typeface="Cambria Math" panose="02040503050406030204" pitchFamily="18" charset="0"/>
              <a:sym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285359" y="3748691"/>
            <a:ext cx="5184576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OWERPOINT TEMPLATE</a:t>
            </a:r>
            <a:endParaRPr lang="zh-CN" altLang="en-US" sz="2000" dirty="0">
              <a:solidFill>
                <a:schemeClr val="accent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85359" y="4133546"/>
            <a:ext cx="5184576" cy="43088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solidFill>
                  <a:schemeClr val="accent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lick on add related title </a:t>
            </a:r>
            <a:r>
              <a:rPr lang="en-US" altLang="zh-CN" sz="1100" dirty="0" err="1" smtClean="0">
                <a:solidFill>
                  <a:schemeClr val="accent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ordsclick</a:t>
            </a:r>
            <a:r>
              <a:rPr lang="en-US" altLang="zh-CN" sz="1100" dirty="0" smtClean="0">
                <a:solidFill>
                  <a:schemeClr val="accent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on add related title </a:t>
            </a:r>
            <a:r>
              <a:rPr lang="en-US" altLang="zh-CN" sz="1100" dirty="0" err="1" smtClean="0">
                <a:solidFill>
                  <a:schemeClr val="accent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ordsclick</a:t>
            </a:r>
            <a:r>
              <a:rPr lang="en-US" altLang="zh-CN" sz="1100" dirty="0" smtClean="0">
                <a:solidFill>
                  <a:schemeClr val="accent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on add related title </a:t>
            </a:r>
            <a:r>
              <a:rPr lang="en-US" altLang="zh-CN" sz="1100" dirty="0" err="1" smtClean="0">
                <a:solidFill>
                  <a:schemeClr val="accent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ordsclick</a:t>
            </a:r>
            <a:r>
              <a:rPr lang="en-US" altLang="zh-CN" sz="1100" dirty="0" smtClean="0">
                <a:solidFill>
                  <a:schemeClr val="accent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on add related title words</a:t>
            </a:r>
            <a:endParaRPr lang="zh-CN" altLang="en-US" sz="1100" dirty="0">
              <a:solidFill>
                <a:schemeClr val="accent6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751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0000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7" presetID="2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2" presetID="26" presetClass="emph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" dur="500" tmFilter="0, 0; .2, .5; .8, .5; 1, 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24" dur="250" autoRev="1" fill="hold"/>
                                            <p:tgtEl>
                                              <p:spTgt spid="14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1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7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12" grpId="0" animBg="1"/>
          <p:bldP spid="13" grpId="0"/>
          <p:bldP spid="14" grpId="0"/>
          <p:bldP spid="14" grpId="1"/>
          <p:bldP spid="15" grpId="0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5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7" presetID="2" presetClass="entr" presetSubtype="3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2" presetID="26" presetClass="emph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3" dur="500" tmFilter="0, 0; .2, .5; .8, .5; 1, 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24" dur="250" autoRev="1" fill="hold"/>
                                            <p:tgtEl>
                                              <p:spTgt spid="14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6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31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6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7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 animBg="1"/>
          <p:bldP spid="12" grpId="0" animBg="1"/>
          <p:bldP spid="13" grpId="0"/>
          <p:bldP spid="14" grpId="0"/>
          <p:bldP spid="14" grpId="1"/>
          <p:bldP spid="15" grpId="0"/>
          <p:bldP spid="16" grpId="0"/>
        </p:bldLst>
      </p:timing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176403" y="4679512"/>
            <a:ext cx="9078158" cy="17852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4789" tIns="57394" rIns="114789" bIns="57394" rtlCol="0" anchor="ctr"/>
          <a:lstStyle/>
          <a:p>
            <a:pPr defTabSz="1147891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下载：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www.1ppt.com/moban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业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：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www.1ppt.com/hangye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defTabSz="1147891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日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板：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www.1ppt.com/jieri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素材下载：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5"/>
              </a:rPr>
              <a:t>www.1ppt.com/sucai/</a:t>
            </a:r>
            <a:endParaRPr lang="en-US" altLang="zh-CN" sz="1400" dirty="0">
              <a:solidFill>
                <a:srgbClr val="EEECE1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1147891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图片：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6"/>
              </a:rPr>
              <a:t>www.1ppt.com/beijing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表下载：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www.1ppt.com/tubiao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  <a:p>
            <a:pPr defTabSz="1147891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秀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载：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/>
              </a:rPr>
              <a:t>www.1ppt.com/xiazai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程：       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9"/>
              </a:rPr>
              <a:t>www.1ppt.com/powerpoint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</a:p>
          <a:p>
            <a:pPr defTabSz="1147891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ord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程：    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0"/>
              </a:rPr>
              <a:t>www.1ppt.com/word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Excel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程：     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1"/>
              </a:rPr>
              <a:t>www.1ppt.com/excel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defTabSz="1147891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料下载：      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www.1ppt.com/ziliao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件下载：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3"/>
              </a:rPr>
              <a:t>www.1ppt.com/kejian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defTabSz="1147891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文下载：      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4"/>
              </a:rPr>
              <a:t>www.1ppt.com/fanwen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卷下载：      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5"/>
              </a:rPr>
              <a:t>www.1ppt.com/shiti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defTabSz="1147891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案下载：      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6"/>
              </a:rPr>
              <a:t>www.1ppt.com/jiaoan/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PPT</a:t>
            </a:r>
            <a:r>
              <a:rPr lang="zh-CN" altLang="en-US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坛：      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17"/>
              </a:rPr>
              <a:t>www.1ppt.cn</a:t>
            </a:r>
            <a:r>
              <a:rPr lang="en-US" altLang="zh-CN" sz="1400" dirty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400" dirty="0" smtClean="0">
                <a:solidFill>
                  <a:srgbClr val="EEECE1">
                    <a:lumMod val="2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endParaRPr lang="zh-CN" altLang="en-US" sz="1400" dirty="0">
              <a:solidFill>
                <a:srgbClr val="EEECE1">
                  <a:lumMod val="2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gray">
          <a:xfrm>
            <a:off x="0" y="3162070"/>
            <a:ext cx="12858750" cy="1441498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114789" tIns="57394" rIns="114789" bIns="57394" anchor="ctr"/>
          <a:lstStyle/>
          <a:p>
            <a:pPr defTabSz="1147891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 dirty="0">
              <a:solidFill>
                <a:srgbClr val="005397"/>
              </a:solidFill>
              <a:latin typeface="Arial"/>
              <a:ea typeface="微软雅黑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254" y="332398"/>
            <a:ext cx="10844491" cy="282827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58567" y="3266553"/>
            <a:ext cx="5770810" cy="1707107"/>
          </a:xfrm>
          <a:prstGeom prst="rect">
            <a:avLst/>
          </a:prstGeom>
          <a:noFill/>
          <a:ln w="3175" algn="ctr">
            <a:noFill/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4789" tIns="57394" rIns="114789" bIns="57394"/>
          <a:lstStyle/>
          <a:p>
            <a:pPr defTabSz="1147891" fontAlgn="auto">
              <a:spcBef>
                <a:spcPct val="20000"/>
              </a:spcBef>
              <a:spcAft>
                <a:spcPts val="0"/>
              </a:spcAft>
              <a:buClr>
                <a:srgbClr val="5B8CC1"/>
              </a:buClr>
              <a:defRPr/>
            </a:pPr>
            <a:r>
              <a:rPr lang="zh-CN" altLang="en-US" sz="2500" b="1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可以在下列情况使用</a:t>
            </a:r>
            <a:endParaRPr lang="zh-CN" altLang="en-US" sz="1500" kern="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1147891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5B8CC1"/>
              </a:buClr>
              <a:buFont typeface="Wingdings" pitchFamily="2" charset="2"/>
              <a:buChar char="n"/>
              <a:defRPr/>
            </a:pPr>
            <a:r>
              <a:rPr lang="zh-CN" altLang="en-US" sz="15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不限次数的用于您个人</a:t>
            </a:r>
            <a:r>
              <a:rPr lang="en-US" altLang="zh-CN" sz="15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15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公司、企业的商业演示。</a:t>
            </a:r>
          </a:p>
          <a:p>
            <a:pPr defTabSz="1147891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5B8CC1"/>
              </a:buClr>
              <a:buFont typeface="Wingdings" pitchFamily="2" charset="2"/>
              <a:buChar char="n"/>
              <a:defRPr/>
            </a:pPr>
            <a:r>
              <a:rPr lang="zh-CN" altLang="en-US" sz="15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拷贝模板中的内容用于其它幻灯片母版中使用。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429375" y="3266553"/>
            <a:ext cx="5770811" cy="1631165"/>
          </a:xfrm>
          <a:prstGeom prst="rect">
            <a:avLst/>
          </a:prstGeom>
          <a:noFill/>
          <a:ln w="3175" algn="ctr">
            <a:noFill/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4789" tIns="57394" rIns="114789" bIns="57394"/>
          <a:lstStyle/>
          <a:p>
            <a:pPr defTabSz="1147891" fontAlgn="auto">
              <a:spcBef>
                <a:spcPct val="20000"/>
              </a:spcBef>
              <a:spcAft>
                <a:spcPts val="0"/>
              </a:spcAft>
              <a:buClr>
                <a:srgbClr val="5B8CC1"/>
              </a:buClr>
              <a:defRPr/>
            </a:pPr>
            <a:r>
              <a:rPr lang="zh-CN" altLang="en-US" sz="2500" b="1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不可以在以下情况使用</a:t>
            </a:r>
            <a:endParaRPr lang="zh-CN" altLang="en-US" sz="1300" b="1" kern="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1147891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5B8CC1"/>
              </a:buClr>
              <a:buFont typeface="Wingdings" pitchFamily="2" charset="2"/>
              <a:buChar char="n"/>
              <a:defRPr/>
            </a:pPr>
            <a:r>
              <a:rPr lang="zh-CN" altLang="en-US" sz="15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用于任何形式的在线付费下载。</a:t>
            </a:r>
          </a:p>
          <a:p>
            <a:pPr defTabSz="1147891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5B8CC1"/>
              </a:buClr>
              <a:buFont typeface="Wingdings" pitchFamily="2" charset="2"/>
              <a:buChar char="n"/>
              <a:defRPr/>
            </a:pPr>
            <a:r>
              <a:rPr lang="zh-CN" altLang="en-US" sz="1500" kern="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收集整理我们发布的免费资源后，刻录光碟销售。</a:t>
            </a:r>
            <a:endParaRPr lang="zh-CN" altLang="en-GB" sz="1500" kern="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7" name="Picture 10" descr="png-064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366" y="3266552"/>
            <a:ext cx="553641" cy="41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1" descr="png-065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2815" y="3266552"/>
            <a:ext cx="553641" cy="41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088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reeform 16"/>
          <p:cNvSpPr>
            <a:spLocks/>
          </p:cNvSpPr>
          <p:nvPr/>
        </p:nvSpPr>
        <p:spPr bwMode="auto">
          <a:xfrm rot="11258092">
            <a:off x="10312249" y="2470183"/>
            <a:ext cx="2079092" cy="1844438"/>
          </a:xfrm>
          <a:custGeom>
            <a:avLst/>
            <a:gdLst>
              <a:gd name="T0" fmla="*/ 0 w 859"/>
              <a:gd name="T1" fmla="*/ 486 h 762"/>
              <a:gd name="T2" fmla="*/ 129 w 859"/>
              <a:gd name="T3" fmla="*/ 600 h 762"/>
              <a:gd name="T4" fmla="*/ 703 w 859"/>
              <a:gd name="T5" fmla="*/ 624 h 762"/>
              <a:gd name="T6" fmla="*/ 676 w 859"/>
              <a:gd name="T7" fmla="*/ 115 h 762"/>
              <a:gd name="T8" fmla="*/ 547 w 859"/>
              <a:gd name="T9" fmla="*/ 0 h 762"/>
              <a:gd name="T10" fmla="*/ 0 w 859"/>
              <a:gd name="T11" fmla="*/ 486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59" h="762">
                <a:moveTo>
                  <a:pt x="0" y="486"/>
                </a:moveTo>
                <a:cubicBezTo>
                  <a:pt x="2" y="487"/>
                  <a:pt x="127" y="599"/>
                  <a:pt x="129" y="600"/>
                </a:cubicBezTo>
                <a:cubicBezTo>
                  <a:pt x="300" y="752"/>
                  <a:pt x="547" y="762"/>
                  <a:pt x="703" y="624"/>
                </a:cubicBezTo>
                <a:cubicBezTo>
                  <a:pt x="859" y="486"/>
                  <a:pt x="848" y="267"/>
                  <a:pt x="676" y="115"/>
                </a:cubicBezTo>
                <a:cubicBezTo>
                  <a:pt x="675" y="113"/>
                  <a:pt x="549" y="2"/>
                  <a:pt x="547" y="0"/>
                </a:cubicBezTo>
                <a:lnTo>
                  <a:pt x="0" y="48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254000" dist="190500" dir="720000" algn="ctr" rotWithShape="0">
              <a:srgbClr val="000000">
                <a:alpha val="43000"/>
              </a:srgbClr>
            </a:outerShdw>
          </a:effectLst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35" name="Freeform 16"/>
          <p:cNvSpPr>
            <a:spLocks/>
          </p:cNvSpPr>
          <p:nvPr/>
        </p:nvSpPr>
        <p:spPr bwMode="auto">
          <a:xfrm rot="11258092">
            <a:off x="6532101" y="5086468"/>
            <a:ext cx="2079092" cy="1844438"/>
          </a:xfrm>
          <a:custGeom>
            <a:avLst/>
            <a:gdLst>
              <a:gd name="T0" fmla="*/ 0 w 859"/>
              <a:gd name="T1" fmla="*/ 486 h 762"/>
              <a:gd name="T2" fmla="*/ 129 w 859"/>
              <a:gd name="T3" fmla="*/ 600 h 762"/>
              <a:gd name="T4" fmla="*/ 703 w 859"/>
              <a:gd name="T5" fmla="*/ 624 h 762"/>
              <a:gd name="T6" fmla="*/ 676 w 859"/>
              <a:gd name="T7" fmla="*/ 115 h 762"/>
              <a:gd name="T8" fmla="*/ 547 w 859"/>
              <a:gd name="T9" fmla="*/ 0 h 762"/>
              <a:gd name="T10" fmla="*/ 0 w 859"/>
              <a:gd name="T11" fmla="*/ 486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59" h="762">
                <a:moveTo>
                  <a:pt x="0" y="486"/>
                </a:moveTo>
                <a:cubicBezTo>
                  <a:pt x="2" y="487"/>
                  <a:pt x="127" y="599"/>
                  <a:pt x="129" y="600"/>
                </a:cubicBezTo>
                <a:cubicBezTo>
                  <a:pt x="300" y="752"/>
                  <a:pt x="547" y="762"/>
                  <a:pt x="703" y="624"/>
                </a:cubicBezTo>
                <a:cubicBezTo>
                  <a:pt x="859" y="486"/>
                  <a:pt x="848" y="267"/>
                  <a:pt x="676" y="115"/>
                </a:cubicBezTo>
                <a:cubicBezTo>
                  <a:pt x="675" y="113"/>
                  <a:pt x="549" y="2"/>
                  <a:pt x="547" y="0"/>
                </a:cubicBezTo>
                <a:lnTo>
                  <a:pt x="0" y="486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blurRad="254000" dist="190500" dir="720000" algn="ctr" rotWithShape="0">
              <a:srgbClr val="000000">
                <a:alpha val="43000"/>
              </a:srgbClr>
            </a:outerShdw>
          </a:effectLst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29" name="Freeform 6"/>
          <p:cNvSpPr>
            <a:spLocks/>
          </p:cNvSpPr>
          <p:nvPr/>
        </p:nvSpPr>
        <p:spPr bwMode="auto">
          <a:xfrm>
            <a:off x="6625118" y="2972841"/>
            <a:ext cx="6225456" cy="4252447"/>
          </a:xfrm>
          <a:custGeom>
            <a:avLst/>
            <a:gdLst>
              <a:gd name="T0" fmla="*/ 0 w 1768"/>
              <a:gd name="T1" fmla="*/ 1568 h 1568"/>
              <a:gd name="T2" fmla="*/ 1768 w 1768"/>
              <a:gd name="T3" fmla="*/ 1568 h 1568"/>
              <a:gd name="T4" fmla="*/ 1768 w 1768"/>
              <a:gd name="T5" fmla="*/ 0 h 1568"/>
              <a:gd name="T6" fmla="*/ 0 w 1768"/>
              <a:gd name="T7" fmla="*/ 1568 h 1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68" h="1568">
                <a:moveTo>
                  <a:pt x="0" y="1568"/>
                </a:moveTo>
                <a:lnTo>
                  <a:pt x="1768" y="1568"/>
                </a:lnTo>
                <a:lnTo>
                  <a:pt x="1768" y="0"/>
                </a:lnTo>
                <a:lnTo>
                  <a:pt x="0" y="156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33" name="Freeform 16"/>
          <p:cNvSpPr>
            <a:spLocks/>
          </p:cNvSpPr>
          <p:nvPr/>
        </p:nvSpPr>
        <p:spPr bwMode="auto">
          <a:xfrm rot="458092">
            <a:off x="9090578" y="4488104"/>
            <a:ext cx="2079092" cy="1844438"/>
          </a:xfrm>
          <a:custGeom>
            <a:avLst/>
            <a:gdLst>
              <a:gd name="T0" fmla="*/ 0 w 859"/>
              <a:gd name="T1" fmla="*/ 486 h 762"/>
              <a:gd name="T2" fmla="*/ 129 w 859"/>
              <a:gd name="T3" fmla="*/ 600 h 762"/>
              <a:gd name="T4" fmla="*/ 703 w 859"/>
              <a:gd name="T5" fmla="*/ 624 h 762"/>
              <a:gd name="T6" fmla="*/ 676 w 859"/>
              <a:gd name="T7" fmla="*/ 115 h 762"/>
              <a:gd name="T8" fmla="*/ 547 w 859"/>
              <a:gd name="T9" fmla="*/ 0 h 762"/>
              <a:gd name="T10" fmla="*/ 0 w 859"/>
              <a:gd name="T11" fmla="*/ 486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59" h="762">
                <a:moveTo>
                  <a:pt x="0" y="486"/>
                </a:moveTo>
                <a:cubicBezTo>
                  <a:pt x="2" y="487"/>
                  <a:pt x="127" y="599"/>
                  <a:pt x="129" y="600"/>
                </a:cubicBezTo>
                <a:cubicBezTo>
                  <a:pt x="300" y="752"/>
                  <a:pt x="547" y="762"/>
                  <a:pt x="703" y="624"/>
                </a:cubicBezTo>
                <a:cubicBezTo>
                  <a:pt x="859" y="486"/>
                  <a:pt x="848" y="267"/>
                  <a:pt x="676" y="115"/>
                </a:cubicBezTo>
                <a:cubicBezTo>
                  <a:pt x="675" y="113"/>
                  <a:pt x="549" y="2"/>
                  <a:pt x="547" y="0"/>
                </a:cubicBezTo>
                <a:lnTo>
                  <a:pt x="0" y="48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254000" dist="190500" dir="720000" algn="ctr" rotWithShape="0">
              <a:srgbClr val="000000">
                <a:alpha val="43000"/>
              </a:srgbClr>
            </a:outerShdw>
          </a:effectLst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39" name="Freeform 6"/>
          <p:cNvSpPr>
            <a:spLocks noEditPoints="1"/>
          </p:cNvSpPr>
          <p:nvPr/>
        </p:nvSpPr>
        <p:spPr bwMode="auto">
          <a:xfrm>
            <a:off x="566973" y="857950"/>
            <a:ext cx="495536" cy="433036"/>
          </a:xfrm>
          <a:custGeom>
            <a:avLst/>
            <a:gdLst>
              <a:gd name="T0" fmla="*/ 0 w 222"/>
              <a:gd name="T1" fmla="*/ 194 h 194"/>
              <a:gd name="T2" fmla="*/ 222 w 222"/>
              <a:gd name="T3" fmla="*/ 194 h 194"/>
              <a:gd name="T4" fmla="*/ 140 w 222"/>
              <a:gd name="T5" fmla="*/ 62 h 194"/>
              <a:gd name="T6" fmla="*/ 142 w 222"/>
              <a:gd name="T7" fmla="*/ 62 h 194"/>
              <a:gd name="T8" fmla="*/ 142 w 222"/>
              <a:gd name="T9" fmla="*/ 26 h 194"/>
              <a:gd name="T10" fmla="*/ 154 w 222"/>
              <a:gd name="T11" fmla="*/ 26 h 194"/>
              <a:gd name="T12" fmla="*/ 154 w 222"/>
              <a:gd name="T13" fmla="*/ 0 h 194"/>
              <a:gd name="T14" fmla="*/ 69 w 222"/>
              <a:gd name="T15" fmla="*/ 0 h 194"/>
              <a:gd name="T16" fmla="*/ 69 w 222"/>
              <a:gd name="T17" fmla="*/ 26 h 194"/>
              <a:gd name="T18" fmla="*/ 80 w 222"/>
              <a:gd name="T19" fmla="*/ 26 h 194"/>
              <a:gd name="T20" fmla="*/ 80 w 222"/>
              <a:gd name="T21" fmla="*/ 62 h 194"/>
              <a:gd name="T22" fmla="*/ 0 w 222"/>
              <a:gd name="T23" fmla="*/ 194 h 194"/>
              <a:gd name="T24" fmla="*/ 102 w 222"/>
              <a:gd name="T25" fmla="*/ 64 h 194"/>
              <a:gd name="T26" fmla="*/ 116 w 222"/>
              <a:gd name="T27" fmla="*/ 64 h 194"/>
              <a:gd name="T28" fmla="*/ 140 w 222"/>
              <a:gd name="T29" fmla="*/ 106 h 194"/>
              <a:gd name="T30" fmla="*/ 78 w 222"/>
              <a:gd name="T31" fmla="*/ 106 h 194"/>
              <a:gd name="T32" fmla="*/ 102 w 222"/>
              <a:gd name="T33" fmla="*/ 64 h 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22" h="194">
                <a:moveTo>
                  <a:pt x="0" y="194"/>
                </a:moveTo>
                <a:lnTo>
                  <a:pt x="222" y="194"/>
                </a:lnTo>
                <a:lnTo>
                  <a:pt x="140" y="62"/>
                </a:lnTo>
                <a:lnTo>
                  <a:pt x="142" y="62"/>
                </a:lnTo>
                <a:lnTo>
                  <a:pt x="142" y="26"/>
                </a:lnTo>
                <a:lnTo>
                  <a:pt x="154" y="26"/>
                </a:lnTo>
                <a:lnTo>
                  <a:pt x="154" y="0"/>
                </a:lnTo>
                <a:lnTo>
                  <a:pt x="69" y="0"/>
                </a:lnTo>
                <a:lnTo>
                  <a:pt x="69" y="26"/>
                </a:lnTo>
                <a:lnTo>
                  <a:pt x="80" y="26"/>
                </a:lnTo>
                <a:lnTo>
                  <a:pt x="80" y="62"/>
                </a:lnTo>
                <a:lnTo>
                  <a:pt x="0" y="194"/>
                </a:lnTo>
                <a:close/>
                <a:moveTo>
                  <a:pt x="102" y="64"/>
                </a:moveTo>
                <a:lnTo>
                  <a:pt x="116" y="64"/>
                </a:lnTo>
                <a:lnTo>
                  <a:pt x="140" y="106"/>
                </a:lnTo>
                <a:lnTo>
                  <a:pt x="78" y="106"/>
                </a:lnTo>
                <a:lnTo>
                  <a:pt x="102" y="6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40" name="Freeform 11"/>
          <p:cNvSpPr>
            <a:spLocks/>
          </p:cNvSpPr>
          <p:nvPr/>
        </p:nvSpPr>
        <p:spPr bwMode="auto">
          <a:xfrm>
            <a:off x="544948" y="2054861"/>
            <a:ext cx="578126" cy="546875"/>
          </a:xfrm>
          <a:custGeom>
            <a:avLst/>
            <a:gdLst>
              <a:gd name="T0" fmla="*/ 210 w 259"/>
              <a:gd name="T1" fmla="*/ 245 h 245"/>
              <a:gd name="T2" fmla="*/ 129 w 259"/>
              <a:gd name="T3" fmla="*/ 203 h 245"/>
              <a:gd name="T4" fmla="*/ 49 w 259"/>
              <a:gd name="T5" fmla="*/ 245 h 245"/>
              <a:gd name="T6" fmla="*/ 66 w 259"/>
              <a:gd name="T7" fmla="*/ 158 h 245"/>
              <a:gd name="T8" fmla="*/ 0 w 259"/>
              <a:gd name="T9" fmla="*/ 94 h 245"/>
              <a:gd name="T10" fmla="*/ 89 w 259"/>
              <a:gd name="T11" fmla="*/ 80 h 245"/>
              <a:gd name="T12" fmla="*/ 129 w 259"/>
              <a:gd name="T13" fmla="*/ 0 h 245"/>
              <a:gd name="T14" fmla="*/ 170 w 259"/>
              <a:gd name="T15" fmla="*/ 80 h 245"/>
              <a:gd name="T16" fmla="*/ 259 w 259"/>
              <a:gd name="T17" fmla="*/ 94 h 245"/>
              <a:gd name="T18" fmla="*/ 193 w 259"/>
              <a:gd name="T19" fmla="*/ 158 h 245"/>
              <a:gd name="T20" fmla="*/ 210 w 259"/>
              <a:gd name="T21" fmla="*/ 245 h 2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59" h="245">
                <a:moveTo>
                  <a:pt x="210" y="245"/>
                </a:moveTo>
                <a:lnTo>
                  <a:pt x="129" y="203"/>
                </a:lnTo>
                <a:lnTo>
                  <a:pt x="49" y="245"/>
                </a:lnTo>
                <a:lnTo>
                  <a:pt x="66" y="158"/>
                </a:lnTo>
                <a:lnTo>
                  <a:pt x="0" y="94"/>
                </a:lnTo>
                <a:lnTo>
                  <a:pt x="89" y="80"/>
                </a:lnTo>
                <a:lnTo>
                  <a:pt x="129" y="0"/>
                </a:lnTo>
                <a:lnTo>
                  <a:pt x="170" y="80"/>
                </a:lnTo>
                <a:lnTo>
                  <a:pt x="259" y="94"/>
                </a:lnTo>
                <a:lnTo>
                  <a:pt x="193" y="158"/>
                </a:lnTo>
                <a:lnTo>
                  <a:pt x="210" y="245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/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41" name="Freeform 16"/>
          <p:cNvSpPr>
            <a:spLocks noEditPoints="1"/>
          </p:cNvSpPr>
          <p:nvPr/>
        </p:nvSpPr>
        <p:spPr bwMode="auto">
          <a:xfrm>
            <a:off x="332733" y="4342497"/>
            <a:ext cx="522322" cy="522322"/>
          </a:xfrm>
          <a:custGeom>
            <a:avLst/>
            <a:gdLst>
              <a:gd name="T0" fmla="*/ 91 w 99"/>
              <a:gd name="T1" fmla="*/ 41 h 99"/>
              <a:gd name="T2" fmla="*/ 85 w 99"/>
              <a:gd name="T3" fmla="*/ 26 h 99"/>
              <a:gd name="T4" fmla="*/ 85 w 99"/>
              <a:gd name="T5" fmla="*/ 15 h 99"/>
              <a:gd name="T6" fmla="*/ 74 w 99"/>
              <a:gd name="T7" fmla="*/ 14 h 99"/>
              <a:gd name="T8" fmla="*/ 58 w 99"/>
              <a:gd name="T9" fmla="*/ 8 h 99"/>
              <a:gd name="T10" fmla="*/ 50 w 99"/>
              <a:gd name="T11" fmla="*/ 0 h 99"/>
              <a:gd name="T12" fmla="*/ 41 w 99"/>
              <a:gd name="T13" fmla="*/ 8 h 99"/>
              <a:gd name="T14" fmla="*/ 27 w 99"/>
              <a:gd name="T15" fmla="*/ 14 h 99"/>
              <a:gd name="T16" fmla="*/ 21 w 99"/>
              <a:gd name="T17" fmla="*/ 12 h 99"/>
              <a:gd name="T18" fmla="*/ 15 w 99"/>
              <a:gd name="T19" fmla="*/ 14 h 99"/>
              <a:gd name="T20" fmla="*/ 15 w 99"/>
              <a:gd name="T21" fmla="*/ 25 h 99"/>
              <a:gd name="T22" fmla="*/ 9 w 99"/>
              <a:gd name="T23" fmla="*/ 41 h 99"/>
              <a:gd name="T24" fmla="*/ 0 w 99"/>
              <a:gd name="T25" fmla="*/ 49 h 99"/>
              <a:gd name="T26" fmla="*/ 9 w 99"/>
              <a:gd name="T27" fmla="*/ 57 h 99"/>
              <a:gd name="T28" fmla="*/ 15 w 99"/>
              <a:gd name="T29" fmla="*/ 72 h 99"/>
              <a:gd name="T30" fmla="*/ 15 w 99"/>
              <a:gd name="T31" fmla="*/ 84 h 99"/>
              <a:gd name="T32" fmla="*/ 26 w 99"/>
              <a:gd name="T33" fmla="*/ 84 h 99"/>
              <a:gd name="T34" fmla="*/ 41 w 99"/>
              <a:gd name="T35" fmla="*/ 90 h 99"/>
              <a:gd name="T36" fmla="*/ 50 w 99"/>
              <a:gd name="T37" fmla="*/ 99 h 99"/>
              <a:gd name="T38" fmla="*/ 58 w 99"/>
              <a:gd name="T39" fmla="*/ 90 h 99"/>
              <a:gd name="T40" fmla="*/ 63 w 99"/>
              <a:gd name="T41" fmla="*/ 89 h 99"/>
              <a:gd name="T42" fmla="*/ 73 w 99"/>
              <a:gd name="T43" fmla="*/ 84 h 99"/>
              <a:gd name="T44" fmla="*/ 84 w 99"/>
              <a:gd name="T45" fmla="*/ 84 h 99"/>
              <a:gd name="T46" fmla="*/ 84 w 99"/>
              <a:gd name="T47" fmla="*/ 73 h 99"/>
              <a:gd name="T48" fmla="*/ 91 w 99"/>
              <a:gd name="T49" fmla="*/ 58 h 99"/>
              <a:gd name="T50" fmla="*/ 99 w 99"/>
              <a:gd name="T51" fmla="*/ 49 h 99"/>
              <a:gd name="T52" fmla="*/ 91 w 99"/>
              <a:gd name="T53" fmla="*/ 41 h 99"/>
              <a:gd name="T54" fmla="*/ 50 w 99"/>
              <a:gd name="T55" fmla="*/ 68 h 99"/>
              <a:gd name="T56" fmla="*/ 31 w 99"/>
              <a:gd name="T57" fmla="*/ 49 h 99"/>
              <a:gd name="T58" fmla="*/ 50 w 99"/>
              <a:gd name="T59" fmla="*/ 30 h 99"/>
              <a:gd name="T60" fmla="*/ 69 w 99"/>
              <a:gd name="T61" fmla="*/ 49 h 99"/>
              <a:gd name="T62" fmla="*/ 50 w 99"/>
              <a:gd name="T63" fmla="*/ 68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99" h="99">
                <a:moveTo>
                  <a:pt x="91" y="41"/>
                </a:moveTo>
                <a:cubicBezTo>
                  <a:pt x="90" y="36"/>
                  <a:pt x="88" y="30"/>
                  <a:pt x="85" y="26"/>
                </a:cubicBezTo>
                <a:cubicBezTo>
                  <a:pt x="88" y="23"/>
                  <a:pt x="88" y="18"/>
                  <a:pt x="85" y="15"/>
                </a:cubicBezTo>
                <a:cubicBezTo>
                  <a:pt x="82" y="11"/>
                  <a:pt x="77" y="11"/>
                  <a:pt x="74" y="14"/>
                </a:cubicBezTo>
                <a:cubicBezTo>
                  <a:pt x="69" y="11"/>
                  <a:pt x="64" y="9"/>
                  <a:pt x="58" y="8"/>
                </a:cubicBezTo>
                <a:cubicBezTo>
                  <a:pt x="58" y="3"/>
                  <a:pt x="54" y="0"/>
                  <a:pt x="50" y="0"/>
                </a:cubicBezTo>
                <a:cubicBezTo>
                  <a:pt x="45" y="0"/>
                  <a:pt x="41" y="3"/>
                  <a:pt x="41" y="8"/>
                </a:cubicBezTo>
                <a:cubicBezTo>
                  <a:pt x="36" y="9"/>
                  <a:pt x="31" y="11"/>
                  <a:pt x="27" y="14"/>
                </a:cubicBezTo>
                <a:cubicBezTo>
                  <a:pt x="25" y="12"/>
                  <a:pt x="23" y="12"/>
                  <a:pt x="21" y="12"/>
                </a:cubicBezTo>
                <a:cubicBezTo>
                  <a:pt x="19" y="12"/>
                  <a:pt x="17" y="12"/>
                  <a:pt x="15" y="14"/>
                </a:cubicBezTo>
                <a:cubicBezTo>
                  <a:pt x="12" y="17"/>
                  <a:pt x="12" y="22"/>
                  <a:pt x="15" y="25"/>
                </a:cubicBezTo>
                <a:cubicBezTo>
                  <a:pt x="12" y="30"/>
                  <a:pt x="10" y="35"/>
                  <a:pt x="9" y="41"/>
                </a:cubicBezTo>
                <a:cubicBezTo>
                  <a:pt x="4" y="41"/>
                  <a:pt x="0" y="44"/>
                  <a:pt x="0" y="49"/>
                </a:cubicBezTo>
                <a:cubicBezTo>
                  <a:pt x="0" y="54"/>
                  <a:pt x="4" y="57"/>
                  <a:pt x="9" y="57"/>
                </a:cubicBezTo>
                <a:cubicBezTo>
                  <a:pt x="10" y="63"/>
                  <a:pt x="12" y="68"/>
                  <a:pt x="15" y="72"/>
                </a:cubicBezTo>
                <a:cubicBezTo>
                  <a:pt x="11" y="75"/>
                  <a:pt x="11" y="80"/>
                  <a:pt x="15" y="84"/>
                </a:cubicBezTo>
                <a:cubicBezTo>
                  <a:pt x="18" y="87"/>
                  <a:pt x="23" y="87"/>
                  <a:pt x="26" y="84"/>
                </a:cubicBezTo>
                <a:cubicBezTo>
                  <a:pt x="30" y="87"/>
                  <a:pt x="36" y="89"/>
                  <a:pt x="41" y="90"/>
                </a:cubicBezTo>
                <a:cubicBezTo>
                  <a:pt x="41" y="95"/>
                  <a:pt x="45" y="99"/>
                  <a:pt x="50" y="99"/>
                </a:cubicBezTo>
                <a:cubicBezTo>
                  <a:pt x="54" y="99"/>
                  <a:pt x="58" y="95"/>
                  <a:pt x="58" y="90"/>
                </a:cubicBezTo>
                <a:cubicBezTo>
                  <a:pt x="60" y="90"/>
                  <a:pt x="62" y="89"/>
                  <a:pt x="63" y="89"/>
                </a:cubicBezTo>
                <a:cubicBezTo>
                  <a:pt x="67" y="88"/>
                  <a:pt x="70" y="86"/>
                  <a:pt x="73" y="84"/>
                </a:cubicBezTo>
                <a:cubicBezTo>
                  <a:pt x="76" y="87"/>
                  <a:pt x="81" y="87"/>
                  <a:pt x="84" y="84"/>
                </a:cubicBezTo>
                <a:cubicBezTo>
                  <a:pt x="87" y="81"/>
                  <a:pt x="87" y="76"/>
                  <a:pt x="84" y="73"/>
                </a:cubicBezTo>
                <a:cubicBezTo>
                  <a:pt x="87" y="68"/>
                  <a:pt x="90" y="63"/>
                  <a:pt x="91" y="58"/>
                </a:cubicBezTo>
                <a:cubicBezTo>
                  <a:pt x="95" y="58"/>
                  <a:pt x="99" y="54"/>
                  <a:pt x="99" y="49"/>
                </a:cubicBezTo>
                <a:cubicBezTo>
                  <a:pt x="99" y="45"/>
                  <a:pt x="95" y="41"/>
                  <a:pt x="91" y="41"/>
                </a:cubicBezTo>
                <a:close/>
                <a:moveTo>
                  <a:pt x="50" y="68"/>
                </a:moveTo>
                <a:cubicBezTo>
                  <a:pt x="39" y="68"/>
                  <a:pt x="31" y="60"/>
                  <a:pt x="31" y="49"/>
                </a:cubicBezTo>
                <a:cubicBezTo>
                  <a:pt x="31" y="39"/>
                  <a:pt x="39" y="30"/>
                  <a:pt x="50" y="30"/>
                </a:cubicBezTo>
                <a:cubicBezTo>
                  <a:pt x="60" y="30"/>
                  <a:pt x="69" y="39"/>
                  <a:pt x="69" y="49"/>
                </a:cubicBezTo>
                <a:cubicBezTo>
                  <a:pt x="69" y="60"/>
                  <a:pt x="60" y="68"/>
                  <a:pt x="50" y="68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/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44" name="TextBox 41"/>
          <p:cNvSpPr txBox="1"/>
          <p:nvPr/>
        </p:nvSpPr>
        <p:spPr>
          <a:xfrm>
            <a:off x="1763069" y="2824237"/>
            <a:ext cx="6961434" cy="310540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通常依据物理规律或数据采集质量控制要求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剔除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坏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数据。</a:t>
            </a:r>
            <a:endParaRPr lang="en-GB" altLang="zh-CN" sz="11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5" name="TextBox 170"/>
          <p:cNvSpPr txBox="1"/>
          <p:nvPr/>
        </p:nvSpPr>
        <p:spPr>
          <a:xfrm>
            <a:off x="1444847" y="1200333"/>
            <a:ext cx="9377015" cy="614436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风电场直接采集的数据质量</a:t>
            </a: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参差不齐，</a:t>
            </a:r>
            <a:r>
              <a:rPr lang="zh-CN" altLang="en-US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通信、测量</a:t>
            </a: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环节的</a:t>
            </a:r>
            <a:r>
              <a:rPr lang="zh-CN" altLang="en-US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问题都</a:t>
            </a: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可能导致坏数据产生及数据缺失</a:t>
            </a:r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; </a:t>
            </a: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不同类别的数</a:t>
            </a:r>
          </a:p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据具有不同的量纲和数值范围，因此，</a:t>
            </a:r>
            <a:r>
              <a:rPr lang="zh-CN" altLang="en-US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对风电数据进行</a:t>
            </a: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预处理操作是高精度预测的必要环节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9" name="TextBox 23"/>
          <p:cNvSpPr txBox="1"/>
          <p:nvPr/>
        </p:nvSpPr>
        <p:spPr>
          <a:xfrm>
            <a:off x="308695" y="12864"/>
            <a:ext cx="3240360" cy="579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数据预处理</a:t>
            </a:r>
            <a:endParaRPr lang="en-GB" altLang="zh-CN" sz="2400" b="1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44847" y="823389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为何需要对数据预进行处理？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444846" y="1955405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如何进行数据预进行处理？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23" name="TextBox 170"/>
          <p:cNvSpPr txBox="1"/>
          <p:nvPr/>
        </p:nvSpPr>
        <p:spPr>
          <a:xfrm>
            <a:off x="1444846" y="2477096"/>
            <a:ext cx="9377015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1.</a:t>
            </a:r>
            <a:r>
              <a:rPr lang="zh-CN" altLang="en-US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坏数据剔除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TextBox 41"/>
          <p:cNvSpPr txBox="1"/>
          <p:nvPr/>
        </p:nvSpPr>
        <p:spPr>
          <a:xfrm>
            <a:off x="1760538" y="3560161"/>
            <a:ext cx="7216730" cy="84825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当要求数据具有连续性或者数据样本较小时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剔除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缺失数据段会给预测精度带来较大影响，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因而重构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缺失数据很有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必要。常用的数据重构方法有：插值法、</a:t>
            </a:r>
            <a:r>
              <a:rPr lang="en-US" altLang="zh-CN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SVM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分类模型等。</a:t>
            </a:r>
            <a:endParaRPr lang="zh-CN" altLang="en-US" sz="11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50000"/>
              </a:lnSpc>
            </a:pPr>
            <a:endParaRPr lang="en-GB" altLang="zh-CN" sz="11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5" name="TextBox 170"/>
          <p:cNvSpPr txBox="1"/>
          <p:nvPr/>
        </p:nvSpPr>
        <p:spPr>
          <a:xfrm>
            <a:off x="1442315" y="3188413"/>
            <a:ext cx="9377015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2.</a:t>
            </a:r>
            <a:r>
              <a:rPr lang="zh-CN" altLang="en-US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缺失数据处理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TextBox 41"/>
          <p:cNvSpPr txBox="1"/>
          <p:nvPr/>
        </p:nvSpPr>
        <p:spPr>
          <a:xfrm>
            <a:off x="1760538" y="4552429"/>
            <a:ext cx="6961434" cy="84825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对风电功率数据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实行归一化操作是为了避免不同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数据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的量纲和大小范围导致的预测结果不准确问题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风电数据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数据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序列具有较明显的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季节、时间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变化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趋势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而一些统计方法不能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适应具有趋势的数</a:t>
            </a:r>
          </a:p>
          <a:p>
            <a:pPr>
              <a:lnSpc>
                <a:spcPct val="150000"/>
              </a:lnSpc>
            </a:pP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据，需要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对风电功率数据</a:t>
            </a:r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进行去趋势化</a:t>
            </a:r>
            <a:r>
              <a:rPr lang="zh-CN" altLang="en-US" sz="1100" dirty="0" smtClean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操作。</a:t>
            </a:r>
            <a:endParaRPr lang="en-GB" altLang="zh-CN" sz="11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8" name="TextBox 170"/>
          <p:cNvSpPr txBox="1"/>
          <p:nvPr/>
        </p:nvSpPr>
        <p:spPr>
          <a:xfrm>
            <a:off x="1442315" y="4192389"/>
            <a:ext cx="9377015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3</a:t>
            </a:r>
            <a:r>
              <a:rPr lang="en-US" altLang="zh-CN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1400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数据归一化和去趋势化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72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500"/>
                            </p:stCondLst>
                            <p:childTnLst>
                              <p:par>
                                <p:cTn id="6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29" grpId="0" animBg="1"/>
      <p:bldP spid="33" grpId="0" animBg="1"/>
      <p:bldP spid="39" grpId="0" animBg="1"/>
      <p:bldP spid="40" grpId="0" animBg="1"/>
      <p:bldP spid="41" grpId="0" animBg="1"/>
      <p:bldP spid="44" grpId="0"/>
      <p:bldP spid="45" grpId="0"/>
      <p:bldP spid="23" grpId="0"/>
      <p:bldP spid="24" grpId="0"/>
      <p:bldP spid="25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1264189" y="3501544"/>
            <a:ext cx="1423296" cy="1163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959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  <a:endParaRPr lang="zh-CN" altLang="en-US" sz="6959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72521" y="3501544"/>
            <a:ext cx="1423296" cy="1163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959" dirty="0">
                <a:solidFill>
                  <a:schemeClr val="accent5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  <a:endParaRPr lang="zh-CN" altLang="en-US" sz="6959" dirty="0">
              <a:solidFill>
                <a:schemeClr val="accent5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880854" y="3501544"/>
            <a:ext cx="1423296" cy="1163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959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3</a:t>
            </a:r>
            <a:endParaRPr lang="zh-CN" altLang="en-US" sz="6959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689186" y="3501544"/>
            <a:ext cx="1423296" cy="1163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959" dirty="0">
                <a:solidFill>
                  <a:schemeClr val="accent5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4</a:t>
            </a:r>
            <a:endParaRPr lang="zh-CN" altLang="en-US" sz="6959" dirty="0">
              <a:solidFill>
                <a:schemeClr val="accent5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 flipH="1">
            <a:off x="3214538" y="3593370"/>
            <a:ext cx="12422" cy="906779"/>
          </a:xfrm>
          <a:prstGeom prst="line">
            <a:avLst/>
          </a:prstGeom>
          <a:ln w="9525">
            <a:solidFill>
              <a:srgbClr val="6E6E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724713" y="3593370"/>
            <a:ext cx="12422" cy="906779"/>
          </a:xfrm>
          <a:prstGeom prst="line">
            <a:avLst/>
          </a:prstGeom>
          <a:ln w="9525">
            <a:solidFill>
              <a:srgbClr val="6E6E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6182124" y="3593370"/>
            <a:ext cx="12422" cy="906779"/>
          </a:xfrm>
          <a:prstGeom prst="line">
            <a:avLst/>
          </a:prstGeom>
          <a:ln w="9525">
            <a:solidFill>
              <a:srgbClr val="6E6E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9150437" y="3593370"/>
            <a:ext cx="12422" cy="906779"/>
          </a:xfrm>
          <a:prstGeom prst="line">
            <a:avLst/>
          </a:prstGeom>
          <a:ln w="9525">
            <a:solidFill>
              <a:srgbClr val="6E6E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11767465" y="3593370"/>
            <a:ext cx="12422" cy="906779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794" y="447"/>
            <a:ext cx="12857163" cy="3400136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041394" y="4984308"/>
            <a:ext cx="1676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相关标题文字</a:t>
            </a:r>
            <a:endParaRPr lang="zh-CN" altLang="en-US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07445" y="5353594"/>
            <a:ext cx="2744537" cy="526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000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</a:p>
        </p:txBody>
      </p:sp>
      <p:sp>
        <p:nvSpPr>
          <p:cNvPr id="36" name="矩形 35"/>
          <p:cNvSpPr/>
          <p:nvPr/>
        </p:nvSpPr>
        <p:spPr>
          <a:xfrm>
            <a:off x="3968960" y="4984308"/>
            <a:ext cx="1676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accent5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相关标题文字</a:t>
            </a:r>
            <a:endParaRPr lang="zh-CN" altLang="en-US" dirty="0">
              <a:solidFill>
                <a:schemeClr val="accent5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435012" y="5353594"/>
            <a:ext cx="2744537" cy="553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000" dirty="0">
                <a:solidFill>
                  <a:schemeClr val="accent5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</a:p>
        </p:txBody>
      </p:sp>
      <p:sp>
        <p:nvSpPr>
          <p:cNvPr id="38" name="矩形 37"/>
          <p:cNvSpPr/>
          <p:nvPr/>
        </p:nvSpPr>
        <p:spPr>
          <a:xfrm>
            <a:off x="6868820" y="4984308"/>
            <a:ext cx="1676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相关标题文字</a:t>
            </a:r>
            <a:endParaRPr lang="zh-CN" altLang="en-US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334872" y="5353594"/>
            <a:ext cx="2744537" cy="553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000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</a:p>
        </p:txBody>
      </p:sp>
      <p:sp>
        <p:nvSpPr>
          <p:cNvPr id="40" name="矩形 39"/>
          <p:cNvSpPr/>
          <p:nvPr/>
        </p:nvSpPr>
        <p:spPr>
          <a:xfrm>
            <a:off x="9722505" y="4984308"/>
            <a:ext cx="1676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accent5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相关标题文字</a:t>
            </a:r>
            <a:endParaRPr lang="zh-CN" altLang="en-US" dirty="0">
              <a:solidFill>
                <a:schemeClr val="accent5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9188556" y="5353594"/>
            <a:ext cx="2744537" cy="553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000" dirty="0">
                <a:solidFill>
                  <a:schemeClr val="accent5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，点击添加相关标题文字，修改文字内容，也可以直接复制你的内容到此。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884924" y="156902"/>
            <a:ext cx="1482915" cy="871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06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目录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366672" y="955942"/>
            <a:ext cx="2519419" cy="58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1567369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94" y="448"/>
            <a:ext cx="12857163" cy="7231757"/>
          </a:xfrm>
          <a:prstGeom prst="rect">
            <a:avLst/>
          </a:prstGeom>
          <a:blipFill dpi="0"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6213351" y="2320181"/>
            <a:ext cx="3224140" cy="3323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r>
              <a:rPr lang="en-US" altLang="zh-CN" sz="20998" i="0" dirty="0">
                <a:solidFill>
                  <a:schemeClr val="accent1"/>
                </a:solidFill>
                <a:latin typeface="Agency FB" panose="020B0503020202020204" pitchFamily="34" charset="0"/>
                <a:ea typeface="+mj-ea"/>
                <a:cs typeface="Arial" panose="020B0604020202020204" pitchFamily="34" charset="0"/>
              </a:rPr>
              <a:t>01</a:t>
            </a:r>
            <a:endParaRPr lang="zh-CN" altLang="en-US" sz="20998" i="0" dirty="0">
              <a:solidFill>
                <a:schemeClr val="accent1"/>
              </a:solidFill>
              <a:latin typeface="Agency FB" panose="020B0503020202020204" pitchFamily="34" charset="0"/>
              <a:ea typeface="+mj-ea"/>
              <a:cs typeface="Arial" panose="020B0604020202020204" pitchFamily="34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8385353" y="4561208"/>
            <a:ext cx="3256820" cy="0"/>
          </a:xfrm>
          <a:prstGeom prst="line">
            <a:avLst/>
          </a:prstGeom>
          <a:ln w="222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8300900" y="3903974"/>
            <a:ext cx="4406015" cy="58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r>
              <a:rPr lang="en-US" altLang="zh-CN" sz="3200" i="0" dirty="0">
                <a:solidFill>
                  <a:schemeClr val="accent1"/>
                </a:solidFill>
                <a:latin typeface="Agency FB" panose="020B0503020202020204" pitchFamily="34" charset="0"/>
              </a:rPr>
              <a:t>ADD YOUR TITLE HERE</a:t>
            </a:r>
            <a:endParaRPr lang="zh-CN" altLang="en-US" sz="3200" i="0" dirty="0">
              <a:solidFill>
                <a:schemeClr val="accent1"/>
              </a:solidFill>
              <a:latin typeface="Agency FB" panose="020B050302020202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286493" y="4838023"/>
            <a:ext cx="3413274" cy="1130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7200" i="1">
                <a:solidFill>
                  <a:schemeClr val="bg1"/>
                </a:solidFill>
                <a:latin typeface="Haettenschweiler" panose="020B0706040902060204" pitchFamily="34" charset="0"/>
              </a:defRPr>
            </a:lvl1pPr>
          </a:lstStyle>
          <a:p>
            <a:pPr algn="just"/>
            <a:r>
              <a:rPr lang="en-US" altLang="zh-CN" sz="1687" i="0" dirty="0">
                <a:solidFill>
                  <a:schemeClr val="accent1"/>
                </a:solidFill>
                <a:latin typeface="Agency FB" panose="020B0503020202020204" pitchFamily="34" charset="0"/>
              </a:rPr>
              <a:t>ADD YOUR TITLE HEREADD YOUR TITLE HEREADD YOUR TITLEHEREADD YOUR TITLE HEREADD YOUR TITLE HEREADD YOUR TITLE HEREADD YOUR TITLE HEREADD YOUR TITLE HERE</a:t>
            </a:r>
            <a:endParaRPr lang="zh-CN" altLang="en-US" sz="1687" i="0" dirty="0">
              <a:solidFill>
                <a:schemeClr val="accent1"/>
              </a:solidFill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695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reeform 16"/>
          <p:cNvSpPr>
            <a:spLocks/>
          </p:cNvSpPr>
          <p:nvPr/>
        </p:nvSpPr>
        <p:spPr bwMode="auto">
          <a:xfrm rot="11258092">
            <a:off x="10312249" y="2470183"/>
            <a:ext cx="2079092" cy="1844438"/>
          </a:xfrm>
          <a:custGeom>
            <a:avLst/>
            <a:gdLst>
              <a:gd name="T0" fmla="*/ 0 w 859"/>
              <a:gd name="T1" fmla="*/ 486 h 762"/>
              <a:gd name="T2" fmla="*/ 129 w 859"/>
              <a:gd name="T3" fmla="*/ 600 h 762"/>
              <a:gd name="T4" fmla="*/ 703 w 859"/>
              <a:gd name="T5" fmla="*/ 624 h 762"/>
              <a:gd name="T6" fmla="*/ 676 w 859"/>
              <a:gd name="T7" fmla="*/ 115 h 762"/>
              <a:gd name="T8" fmla="*/ 547 w 859"/>
              <a:gd name="T9" fmla="*/ 0 h 762"/>
              <a:gd name="T10" fmla="*/ 0 w 859"/>
              <a:gd name="T11" fmla="*/ 486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59" h="762">
                <a:moveTo>
                  <a:pt x="0" y="486"/>
                </a:moveTo>
                <a:cubicBezTo>
                  <a:pt x="2" y="487"/>
                  <a:pt x="127" y="599"/>
                  <a:pt x="129" y="600"/>
                </a:cubicBezTo>
                <a:cubicBezTo>
                  <a:pt x="300" y="752"/>
                  <a:pt x="547" y="762"/>
                  <a:pt x="703" y="624"/>
                </a:cubicBezTo>
                <a:cubicBezTo>
                  <a:pt x="859" y="486"/>
                  <a:pt x="848" y="267"/>
                  <a:pt x="676" y="115"/>
                </a:cubicBezTo>
                <a:cubicBezTo>
                  <a:pt x="675" y="113"/>
                  <a:pt x="549" y="2"/>
                  <a:pt x="547" y="0"/>
                </a:cubicBezTo>
                <a:lnTo>
                  <a:pt x="0" y="48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ffectLst>
            <a:outerShdw blurRad="254000" dist="190500" dir="720000" algn="ctr" rotWithShape="0">
              <a:srgbClr val="000000">
                <a:alpha val="43000"/>
              </a:srgbClr>
            </a:outerShdw>
          </a:effectLst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35" name="Freeform 16"/>
          <p:cNvSpPr>
            <a:spLocks/>
          </p:cNvSpPr>
          <p:nvPr/>
        </p:nvSpPr>
        <p:spPr bwMode="auto">
          <a:xfrm rot="11258092">
            <a:off x="6532101" y="5086468"/>
            <a:ext cx="2079092" cy="1844438"/>
          </a:xfrm>
          <a:custGeom>
            <a:avLst/>
            <a:gdLst>
              <a:gd name="T0" fmla="*/ 0 w 859"/>
              <a:gd name="T1" fmla="*/ 486 h 762"/>
              <a:gd name="T2" fmla="*/ 129 w 859"/>
              <a:gd name="T3" fmla="*/ 600 h 762"/>
              <a:gd name="T4" fmla="*/ 703 w 859"/>
              <a:gd name="T5" fmla="*/ 624 h 762"/>
              <a:gd name="T6" fmla="*/ 676 w 859"/>
              <a:gd name="T7" fmla="*/ 115 h 762"/>
              <a:gd name="T8" fmla="*/ 547 w 859"/>
              <a:gd name="T9" fmla="*/ 0 h 762"/>
              <a:gd name="T10" fmla="*/ 0 w 859"/>
              <a:gd name="T11" fmla="*/ 486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59" h="762">
                <a:moveTo>
                  <a:pt x="0" y="486"/>
                </a:moveTo>
                <a:cubicBezTo>
                  <a:pt x="2" y="487"/>
                  <a:pt x="127" y="599"/>
                  <a:pt x="129" y="600"/>
                </a:cubicBezTo>
                <a:cubicBezTo>
                  <a:pt x="300" y="752"/>
                  <a:pt x="547" y="762"/>
                  <a:pt x="703" y="624"/>
                </a:cubicBezTo>
                <a:cubicBezTo>
                  <a:pt x="859" y="486"/>
                  <a:pt x="848" y="267"/>
                  <a:pt x="676" y="115"/>
                </a:cubicBezTo>
                <a:cubicBezTo>
                  <a:pt x="675" y="113"/>
                  <a:pt x="549" y="2"/>
                  <a:pt x="547" y="0"/>
                </a:cubicBezTo>
                <a:lnTo>
                  <a:pt x="0" y="486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blurRad="254000" dist="190500" dir="720000" algn="ctr" rotWithShape="0">
              <a:srgbClr val="000000">
                <a:alpha val="43000"/>
              </a:srgbClr>
            </a:outerShdw>
          </a:effectLst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29" name="Freeform 6"/>
          <p:cNvSpPr>
            <a:spLocks/>
          </p:cNvSpPr>
          <p:nvPr/>
        </p:nvSpPr>
        <p:spPr bwMode="auto">
          <a:xfrm>
            <a:off x="6625118" y="2972841"/>
            <a:ext cx="6225456" cy="4252447"/>
          </a:xfrm>
          <a:custGeom>
            <a:avLst/>
            <a:gdLst>
              <a:gd name="T0" fmla="*/ 0 w 1768"/>
              <a:gd name="T1" fmla="*/ 1568 h 1568"/>
              <a:gd name="T2" fmla="*/ 1768 w 1768"/>
              <a:gd name="T3" fmla="*/ 1568 h 1568"/>
              <a:gd name="T4" fmla="*/ 1768 w 1768"/>
              <a:gd name="T5" fmla="*/ 0 h 1568"/>
              <a:gd name="T6" fmla="*/ 0 w 1768"/>
              <a:gd name="T7" fmla="*/ 1568 h 1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68" h="1568">
                <a:moveTo>
                  <a:pt x="0" y="1568"/>
                </a:moveTo>
                <a:lnTo>
                  <a:pt x="1768" y="1568"/>
                </a:lnTo>
                <a:lnTo>
                  <a:pt x="1768" y="0"/>
                </a:lnTo>
                <a:lnTo>
                  <a:pt x="0" y="156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33" name="Freeform 16"/>
          <p:cNvSpPr>
            <a:spLocks/>
          </p:cNvSpPr>
          <p:nvPr/>
        </p:nvSpPr>
        <p:spPr bwMode="auto">
          <a:xfrm rot="458092">
            <a:off x="9090578" y="4488104"/>
            <a:ext cx="2079092" cy="1844438"/>
          </a:xfrm>
          <a:custGeom>
            <a:avLst/>
            <a:gdLst>
              <a:gd name="T0" fmla="*/ 0 w 859"/>
              <a:gd name="T1" fmla="*/ 486 h 762"/>
              <a:gd name="T2" fmla="*/ 129 w 859"/>
              <a:gd name="T3" fmla="*/ 600 h 762"/>
              <a:gd name="T4" fmla="*/ 703 w 859"/>
              <a:gd name="T5" fmla="*/ 624 h 762"/>
              <a:gd name="T6" fmla="*/ 676 w 859"/>
              <a:gd name="T7" fmla="*/ 115 h 762"/>
              <a:gd name="T8" fmla="*/ 547 w 859"/>
              <a:gd name="T9" fmla="*/ 0 h 762"/>
              <a:gd name="T10" fmla="*/ 0 w 859"/>
              <a:gd name="T11" fmla="*/ 486 h 7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59" h="762">
                <a:moveTo>
                  <a:pt x="0" y="486"/>
                </a:moveTo>
                <a:cubicBezTo>
                  <a:pt x="2" y="487"/>
                  <a:pt x="127" y="599"/>
                  <a:pt x="129" y="600"/>
                </a:cubicBezTo>
                <a:cubicBezTo>
                  <a:pt x="300" y="752"/>
                  <a:pt x="547" y="762"/>
                  <a:pt x="703" y="624"/>
                </a:cubicBezTo>
                <a:cubicBezTo>
                  <a:pt x="859" y="486"/>
                  <a:pt x="848" y="267"/>
                  <a:pt x="676" y="115"/>
                </a:cubicBezTo>
                <a:cubicBezTo>
                  <a:pt x="675" y="113"/>
                  <a:pt x="549" y="2"/>
                  <a:pt x="547" y="0"/>
                </a:cubicBezTo>
                <a:lnTo>
                  <a:pt x="0" y="48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254000" dist="190500" dir="720000" algn="ctr" rotWithShape="0">
              <a:srgbClr val="000000">
                <a:alpha val="43000"/>
              </a:srgbClr>
            </a:outerShdw>
          </a:effectLst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39" name="Freeform 6"/>
          <p:cNvSpPr>
            <a:spLocks noEditPoints="1"/>
          </p:cNvSpPr>
          <p:nvPr/>
        </p:nvSpPr>
        <p:spPr bwMode="auto">
          <a:xfrm>
            <a:off x="6480446" y="1528306"/>
            <a:ext cx="495536" cy="433036"/>
          </a:xfrm>
          <a:custGeom>
            <a:avLst/>
            <a:gdLst>
              <a:gd name="T0" fmla="*/ 0 w 222"/>
              <a:gd name="T1" fmla="*/ 194 h 194"/>
              <a:gd name="T2" fmla="*/ 222 w 222"/>
              <a:gd name="T3" fmla="*/ 194 h 194"/>
              <a:gd name="T4" fmla="*/ 140 w 222"/>
              <a:gd name="T5" fmla="*/ 62 h 194"/>
              <a:gd name="T6" fmla="*/ 142 w 222"/>
              <a:gd name="T7" fmla="*/ 62 h 194"/>
              <a:gd name="T8" fmla="*/ 142 w 222"/>
              <a:gd name="T9" fmla="*/ 26 h 194"/>
              <a:gd name="T10" fmla="*/ 154 w 222"/>
              <a:gd name="T11" fmla="*/ 26 h 194"/>
              <a:gd name="T12" fmla="*/ 154 w 222"/>
              <a:gd name="T13" fmla="*/ 0 h 194"/>
              <a:gd name="T14" fmla="*/ 69 w 222"/>
              <a:gd name="T15" fmla="*/ 0 h 194"/>
              <a:gd name="T16" fmla="*/ 69 w 222"/>
              <a:gd name="T17" fmla="*/ 26 h 194"/>
              <a:gd name="T18" fmla="*/ 80 w 222"/>
              <a:gd name="T19" fmla="*/ 26 h 194"/>
              <a:gd name="T20" fmla="*/ 80 w 222"/>
              <a:gd name="T21" fmla="*/ 62 h 194"/>
              <a:gd name="T22" fmla="*/ 0 w 222"/>
              <a:gd name="T23" fmla="*/ 194 h 194"/>
              <a:gd name="T24" fmla="*/ 102 w 222"/>
              <a:gd name="T25" fmla="*/ 64 h 194"/>
              <a:gd name="T26" fmla="*/ 116 w 222"/>
              <a:gd name="T27" fmla="*/ 64 h 194"/>
              <a:gd name="T28" fmla="*/ 140 w 222"/>
              <a:gd name="T29" fmla="*/ 106 h 194"/>
              <a:gd name="T30" fmla="*/ 78 w 222"/>
              <a:gd name="T31" fmla="*/ 106 h 194"/>
              <a:gd name="T32" fmla="*/ 102 w 222"/>
              <a:gd name="T33" fmla="*/ 64 h 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22" h="194">
                <a:moveTo>
                  <a:pt x="0" y="194"/>
                </a:moveTo>
                <a:lnTo>
                  <a:pt x="222" y="194"/>
                </a:lnTo>
                <a:lnTo>
                  <a:pt x="140" y="62"/>
                </a:lnTo>
                <a:lnTo>
                  <a:pt x="142" y="62"/>
                </a:lnTo>
                <a:lnTo>
                  <a:pt x="142" y="26"/>
                </a:lnTo>
                <a:lnTo>
                  <a:pt x="154" y="26"/>
                </a:lnTo>
                <a:lnTo>
                  <a:pt x="154" y="0"/>
                </a:lnTo>
                <a:lnTo>
                  <a:pt x="69" y="0"/>
                </a:lnTo>
                <a:lnTo>
                  <a:pt x="69" y="26"/>
                </a:lnTo>
                <a:lnTo>
                  <a:pt x="80" y="26"/>
                </a:lnTo>
                <a:lnTo>
                  <a:pt x="80" y="62"/>
                </a:lnTo>
                <a:lnTo>
                  <a:pt x="0" y="194"/>
                </a:lnTo>
                <a:close/>
                <a:moveTo>
                  <a:pt x="102" y="64"/>
                </a:moveTo>
                <a:lnTo>
                  <a:pt x="116" y="64"/>
                </a:lnTo>
                <a:lnTo>
                  <a:pt x="140" y="106"/>
                </a:lnTo>
                <a:lnTo>
                  <a:pt x="78" y="106"/>
                </a:lnTo>
                <a:lnTo>
                  <a:pt x="102" y="6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40" name="Freeform 11"/>
          <p:cNvSpPr>
            <a:spLocks/>
          </p:cNvSpPr>
          <p:nvPr/>
        </p:nvSpPr>
        <p:spPr bwMode="auto">
          <a:xfrm>
            <a:off x="4246418" y="3098512"/>
            <a:ext cx="578126" cy="546875"/>
          </a:xfrm>
          <a:custGeom>
            <a:avLst/>
            <a:gdLst>
              <a:gd name="T0" fmla="*/ 210 w 259"/>
              <a:gd name="T1" fmla="*/ 245 h 245"/>
              <a:gd name="T2" fmla="*/ 129 w 259"/>
              <a:gd name="T3" fmla="*/ 203 h 245"/>
              <a:gd name="T4" fmla="*/ 49 w 259"/>
              <a:gd name="T5" fmla="*/ 245 h 245"/>
              <a:gd name="T6" fmla="*/ 66 w 259"/>
              <a:gd name="T7" fmla="*/ 158 h 245"/>
              <a:gd name="T8" fmla="*/ 0 w 259"/>
              <a:gd name="T9" fmla="*/ 94 h 245"/>
              <a:gd name="T10" fmla="*/ 89 w 259"/>
              <a:gd name="T11" fmla="*/ 80 h 245"/>
              <a:gd name="T12" fmla="*/ 129 w 259"/>
              <a:gd name="T13" fmla="*/ 0 h 245"/>
              <a:gd name="T14" fmla="*/ 170 w 259"/>
              <a:gd name="T15" fmla="*/ 80 h 245"/>
              <a:gd name="T16" fmla="*/ 259 w 259"/>
              <a:gd name="T17" fmla="*/ 94 h 245"/>
              <a:gd name="T18" fmla="*/ 193 w 259"/>
              <a:gd name="T19" fmla="*/ 158 h 245"/>
              <a:gd name="T20" fmla="*/ 210 w 259"/>
              <a:gd name="T21" fmla="*/ 245 h 2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59" h="245">
                <a:moveTo>
                  <a:pt x="210" y="245"/>
                </a:moveTo>
                <a:lnTo>
                  <a:pt x="129" y="203"/>
                </a:lnTo>
                <a:lnTo>
                  <a:pt x="49" y="245"/>
                </a:lnTo>
                <a:lnTo>
                  <a:pt x="66" y="158"/>
                </a:lnTo>
                <a:lnTo>
                  <a:pt x="0" y="94"/>
                </a:lnTo>
                <a:lnTo>
                  <a:pt x="89" y="80"/>
                </a:lnTo>
                <a:lnTo>
                  <a:pt x="129" y="0"/>
                </a:lnTo>
                <a:lnTo>
                  <a:pt x="170" y="80"/>
                </a:lnTo>
                <a:lnTo>
                  <a:pt x="259" y="94"/>
                </a:lnTo>
                <a:lnTo>
                  <a:pt x="193" y="158"/>
                </a:lnTo>
                <a:lnTo>
                  <a:pt x="210" y="245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/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41" name="Freeform 16"/>
          <p:cNvSpPr>
            <a:spLocks noEditPoints="1"/>
          </p:cNvSpPr>
          <p:nvPr/>
        </p:nvSpPr>
        <p:spPr bwMode="auto">
          <a:xfrm>
            <a:off x="2036895" y="4728273"/>
            <a:ext cx="522322" cy="522322"/>
          </a:xfrm>
          <a:custGeom>
            <a:avLst/>
            <a:gdLst>
              <a:gd name="T0" fmla="*/ 91 w 99"/>
              <a:gd name="T1" fmla="*/ 41 h 99"/>
              <a:gd name="T2" fmla="*/ 85 w 99"/>
              <a:gd name="T3" fmla="*/ 26 h 99"/>
              <a:gd name="T4" fmla="*/ 85 w 99"/>
              <a:gd name="T5" fmla="*/ 15 h 99"/>
              <a:gd name="T6" fmla="*/ 74 w 99"/>
              <a:gd name="T7" fmla="*/ 14 h 99"/>
              <a:gd name="T8" fmla="*/ 58 w 99"/>
              <a:gd name="T9" fmla="*/ 8 h 99"/>
              <a:gd name="T10" fmla="*/ 50 w 99"/>
              <a:gd name="T11" fmla="*/ 0 h 99"/>
              <a:gd name="T12" fmla="*/ 41 w 99"/>
              <a:gd name="T13" fmla="*/ 8 h 99"/>
              <a:gd name="T14" fmla="*/ 27 w 99"/>
              <a:gd name="T15" fmla="*/ 14 h 99"/>
              <a:gd name="T16" fmla="*/ 21 w 99"/>
              <a:gd name="T17" fmla="*/ 12 h 99"/>
              <a:gd name="T18" fmla="*/ 15 w 99"/>
              <a:gd name="T19" fmla="*/ 14 h 99"/>
              <a:gd name="T20" fmla="*/ 15 w 99"/>
              <a:gd name="T21" fmla="*/ 25 h 99"/>
              <a:gd name="T22" fmla="*/ 9 w 99"/>
              <a:gd name="T23" fmla="*/ 41 h 99"/>
              <a:gd name="T24" fmla="*/ 0 w 99"/>
              <a:gd name="T25" fmla="*/ 49 h 99"/>
              <a:gd name="T26" fmla="*/ 9 w 99"/>
              <a:gd name="T27" fmla="*/ 57 h 99"/>
              <a:gd name="T28" fmla="*/ 15 w 99"/>
              <a:gd name="T29" fmla="*/ 72 h 99"/>
              <a:gd name="T30" fmla="*/ 15 w 99"/>
              <a:gd name="T31" fmla="*/ 84 h 99"/>
              <a:gd name="T32" fmla="*/ 26 w 99"/>
              <a:gd name="T33" fmla="*/ 84 h 99"/>
              <a:gd name="T34" fmla="*/ 41 w 99"/>
              <a:gd name="T35" fmla="*/ 90 h 99"/>
              <a:gd name="T36" fmla="*/ 50 w 99"/>
              <a:gd name="T37" fmla="*/ 99 h 99"/>
              <a:gd name="T38" fmla="*/ 58 w 99"/>
              <a:gd name="T39" fmla="*/ 90 h 99"/>
              <a:gd name="T40" fmla="*/ 63 w 99"/>
              <a:gd name="T41" fmla="*/ 89 h 99"/>
              <a:gd name="T42" fmla="*/ 73 w 99"/>
              <a:gd name="T43" fmla="*/ 84 h 99"/>
              <a:gd name="T44" fmla="*/ 84 w 99"/>
              <a:gd name="T45" fmla="*/ 84 h 99"/>
              <a:gd name="T46" fmla="*/ 84 w 99"/>
              <a:gd name="T47" fmla="*/ 73 h 99"/>
              <a:gd name="T48" fmla="*/ 91 w 99"/>
              <a:gd name="T49" fmla="*/ 58 h 99"/>
              <a:gd name="T50" fmla="*/ 99 w 99"/>
              <a:gd name="T51" fmla="*/ 49 h 99"/>
              <a:gd name="T52" fmla="*/ 91 w 99"/>
              <a:gd name="T53" fmla="*/ 41 h 99"/>
              <a:gd name="T54" fmla="*/ 50 w 99"/>
              <a:gd name="T55" fmla="*/ 68 h 99"/>
              <a:gd name="T56" fmla="*/ 31 w 99"/>
              <a:gd name="T57" fmla="*/ 49 h 99"/>
              <a:gd name="T58" fmla="*/ 50 w 99"/>
              <a:gd name="T59" fmla="*/ 30 h 99"/>
              <a:gd name="T60" fmla="*/ 69 w 99"/>
              <a:gd name="T61" fmla="*/ 49 h 99"/>
              <a:gd name="T62" fmla="*/ 50 w 99"/>
              <a:gd name="T63" fmla="*/ 68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99" h="99">
                <a:moveTo>
                  <a:pt x="91" y="41"/>
                </a:moveTo>
                <a:cubicBezTo>
                  <a:pt x="90" y="36"/>
                  <a:pt x="88" y="30"/>
                  <a:pt x="85" y="26"/>
                </a:cubicBezTo>
                <a:cubicBezTo>
                  <a:pt x="88" y="23"/>
                  <a:pt x="88" y="18"/>
                  <a:pt x="85" y="15"/>
                </a:cubicBezTo>
                <a:cubicBezTo>
                  <a:pt x="82" y="11"/>
                  <a:pt x="77" y="11"/>
                  <a:pt x="74" y="14"/>
                </a:cubicBezTo>
                <a:cubicBezTo>
                  <a:pt x="69" y="11"/>
                  <a:pt x="64" y="9"/>
                  <a:pt x="58" y="8"/>
                </a:cubicBezTo>
                <a:cubicBezTo>
                  <a:pt x="58" y="3"/>
                  <a:pt x="54" y="0"/>
                  <a:pt x="50" y="0"/>
                </a:cubicBezTo>
                <a:cubicBezTo>
                  <a:pt x="45" y="0"/>
                  <a:pt x="41" y="3"/>
                  <a:pt x="41" y="8"/>
                </a:cubicBezTo>
                <a:cubicBezTo>
                  <a:pt x="36" y="9"/>
                  <a:pt x="31" y="11"/>
                  <a:pt x="27" y="14"/>
                </a:cubicBezTo>
                <a:cubicBezTo>
                  <a:pt x="25" y="12"/>
                  <a:pt x="23" y="12"/>
                  <a:pt x="21" y="12"/>
                </a:cubicBezTo>
                <a:cubicBezTo>
                  <a:pt x="19" y="12"/>
                  <a:pt x="17" y="12"/>
                  <a:pt x="15" y="14"/>
                </a:cubicBezTo>
                <a:cubicBezTo>
                  <a:pt x="12" y="17"/>
                  <a:pt x="12" y="22"/>
                  <a:pt x="15" y="25"/>
                </a:cubicBezTo>
                <a:cubicBezTo>
                  <a:pt x="12" y="30"/>
                  <a:pt x="10" y="35"/>
                  <a:pt x="9" y="41"/>
                </a:cubicBezTo>
                <a:cubicBezTo>
                  <a:pt x="4" y="41"/>
                  <a:pt x="0" y="44"/>
                  <a:pt x="0" y="49"/>
                </a:cubicBezTo>
                <a:cubicBezTo>
                  <a:pt x="0" y="54"/>
                  <a:pt x="4" y="57"/>
                  <a:pt x="9" y="57"/>
                </a:cubicBezTo>
                <a:cubicBezTo>
                  <a:pt x="10" y="63"/>
                  <a:pt x="12" y="68"/>
                  <a:pt x="15" y="72"/>
                </a:cubicBezTo>
                <a:cubicBezTo>
                  <a:pt x="11" y="75"/>
                  <a:pt x="11" y="80"/>
                  <a:pt x="15" y="84"/>
                </a:cubicBezTo>
                <a:cubicBezTo>
                  <a:pt x="18" y="87"/>
                  <a:pt x="23" y="87"/>
                  <a:pt x="26" y="84"/>
                </a:cubicBezTo>
                <a:cubicBezTo>
                  <a:pt x="30" y="87"/>
                  <a:pt x="36" y="89"/>
                  <a:pt x="41" y="90"/>
                </a:cubicBezTo>
                <a:cubicBezTo>
                  <a:pt x="41" y="95"/>
                  <a:pt x="45" y="99"/>
                  <a:pt x="50" y="99"/>
                </a:cubicBezTo>
                <a:cubicBezTo>
                  <a:pt x="54" y="99"/>
                  <a:pt x="58" y="95"/>
                  <a:pt x="58" y="90"/>
                </a:cubicBezTo>
                <a:cubicBezTo>
                  <a:pt x="60" y="90"/>
                  <a:pt x="62" y="89"/>
                  <a:pt x="63" y="89"/>
                </a:cubicBezTo>
                <a:cubicBezTo>
                  <a:pt x="67" y="88"/>
                  <a:pt x="70" y="86"/>
                  <a:pt x="73" y="84"/>
                </a:cubicBezTo>
                <a:cubicBezTo>
                  <a:pt x="76" y="87"/>
                  <a:pt x="81" y="87"/>
                  <a:pt x="84" y="84"/>
                </a:cubicBezTo>
                <a:cubicBezTo>
                  <a:pt x="87" y="81"/>
                  <a:pt x="87" y="76"/>
                  <a:pt x="84" y="73"/>
                </a:cubicBezTo>
                <a:cubicBezTo>
                  <a:pt x="87" y="68"/>
                  <a:pt x="90" y="63"/>
                  <a:pt x="91" y="58"/>
                </a:cubicBezTo>
                <a:cubicBezTo>
                  <a:pt x="95" y="58"/>
                  <a:pt x="99" y="54"/>
                  <a:pt x="99" y="49"/>
                </a:cubicBezTo>
                <a:cubicBezTo>
                  <a:pt x="99" y="45"/>
                  <a:pt x="95" y="41"/>
                  <a:pt x="91" y="41"/>
                </a:cubicBezTo>
                <a:close/>
                <a:moveTo>
                  <a:pt x="50" y="68"/>
                </a:moveTo>
                <a:cubicBezTo>
                  <a:pt x="39" y="68"/>
                  <a:pt x="31" y="60"/>
                  <a:pt x="31" y="49"/>
                </a:cubicBezTo>
                <a:cubicBezTo>
                  <a:pt x="31" y="39"/>
                  <a:pt x="39" y="30"/>
                  <a:pt x="50" y="30"/>
                </a:cubicBezTo>
                <a:cubicBezTo>
                  <a:pt x="60" y="30"/>
                  <a:pt x="69" y="39"/>
                  <a:pt x="69" y="49"/>
                </a:cubicBezTo>
                <a:cubicBezTo>
                  <a:pt x="69" y="60"/>
                  <a:pt x="60" y="68"/>
                  <a:pt x="50" y="68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xtLst/>
        </p:spPr>
        <p:txBody>
          <a:bodyPr vert="horz" wrap="square" lIns="128572" tIns="64286" rIns="128572" bIns="64286" numCol="1" anchor="t" anchorCtr="0" compatLnSpc="1">
            <a:prstTxWarp prst="textNoShape">
              <a:avLst/>
            </a:prstTxWarp>
          </a:bodyPr>
          <a:lstStyle/>
          <a:p>
            <a:endParaRPr lang="zh-CN" altLang="en-US" sz="2531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196659" y="1923183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3" name="TextBox 170"/>
          <p:cNvSpPr txBox="1"/>
          <p:nvPr/>
        </p:nvSpPr>
        <p:spPr>
          <a:xfrm>
            <a:off x="7196660" y="1603461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4" name="TextBox 41"/>
          <p:cNvSpPr txBox="1"/>
          <p:nvPr/>
        </p:nvSpPr>
        <p:spPr>
          <a:xfrm>
            <a:off x="4979447" y="3645386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5" name="TextBox 170"/>
          <p:cNvSpPr txBox="1"/>
          <p:nvPr/>
        </p:nvSpPr>
        <p:spPr>
          <a:xfrm>
            <a:off x="4979448" y="3325664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6" name="TextBox 41"/>
          <p:cNvSpPr txBox="1"/>
          <p:nvPr/>
        </p:nvSpPr>
        <p:spPr>
          <a:xfrm>
            <a:off x="2667404" y="5187660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47" name="TextBox 170"/>
          <p:cNvSpPr txBox="1"/>
          <p:nvPr/>
        </p:nvSpPr>
        <p:spPr>
          <a:xfrm>
            <a:off x="2667405" y="4867938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8" name="TextBox 170"/>
          <p:cNvSpPr txBox="1"/>
          <p:nvPr/>
        </p:nvSpPr>
        <p:spPr>
          <a:xfrm>
            <a:off x="10922494" y="2932462"/>
            <a:ext cx="858602" cy="712925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chemeClr val="bg1"/>
                </a:solidFill>
                <a:latin typeface="Franklin Gothic Book" panose="020B0503020102020204" pitchFamily="34" charset="0"/>
                <a:ea typeface="Segoe UI Emoji" panose="020B0502040204020203" pitchFamily="34" charset="0"/>
              </a:rPr>
              <a:t>01</a:t>
            </a:r>
            <a:endParaRPr lang="zh-CN" altLang="en-US" sz="4000" b="1" dirty="0">
              <a:solidFill>
                <a:schemeClr val="bg1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49" name="TextBox 170"/>
          <p:cNvSpPr txBox="1"/>
          <p:nvPr/>
        </p:nvSpPr>
        <p:spPr>
          <a:xfrm>
            <a:off x="9750919" y="5189887"/>
            <a:ext cx="858602" cy="712925"/>
          </a:xfrm>
          <a:prstGeom prst="rect">
            <a:avLst/>
          </a:prstGeom>
          <a:solidFill>
            <a:schemeClr val="bg1"/>
          </a:solidFill>
        </p:spPr>
        <p:txBody>
          <a:bodyPr wrap="square" lIns="96431" tIns="48215" rIns="96431" bIns="48215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chemeClr val="accent2"/>
                </a:solidFill>
                <a:latin typeface="Franklin Gothic Book" panose="020B0503020102020204" pitchFamily="34" charset="0"/>
                <a:ea typeface="Segoe UI Emoji" panose="020B0502040204020203" pitchFamily="34" charset="0"/>
              </a:rPr>
              <a:t>02</a:t>
            </a:r>
            <a:endParaRPr lang="zh-CN" altLang="en-US" sz="4000" b="1" dirty="0">
              <a:solidFill>
                <a:schemeClr val="accent2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50" name="TextBox 170"/>
          <p:cNvSpPr txBox="1"/>
          <p:nvPr/>
        </p:nvSpPr>
        <p:spPr>
          <a:xfrm>
            <a:off x="7150594" y="5661374"/>
            <a:ext cx="858602" cy="712925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chemeClr val="bg1"/>
                </a:solidFill>
                <a:latin typeface="Franklin Gothic Book" panose="020B0503020102020204" pitchFamily="34" charset="0"/>
                <a:ea typeface="Segoe UI Emoji" panose="020B0502040204020203" pitchFamily="34" charset="0"/>
              </a:rPr>
              <a:t>03</a:t>
            </a:r>
            <a:endParaRPr lang="zh-CN" altLang="en-US" sz="4000" b="1" dirty="0">
              <a:solidFill>
                <a:schemeClr val="bg1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18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9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0385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000"/>
                            </p:stCondLst>
                            <p:childTnLst>
                              <p:par>
                                <p:cTn id="8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29" grpId="0" animBg="1"/>
      <p:bldP spid="33" grpId="0" animBg="1"/>
      <p:bldP spid="39" grpId="0" animBg="1"/>
      <p:bldP spid="40" grpId="0" animBg="1"/>
      <p:bldP spid="41" grpId="0" animBg="1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61637" y="1636642"/>
            <a:ext cx="10601085" cy="4639360"/>
            <a:chOff x="1100786" y="1551735"/>
            <a:chExt cx="10052640" cy="4399344"/>
          </a:xfrm>
        </p:grpSpPr>
        <p:sp>
          <p:nvSpPr>
            <p:cNvPr id="22" name="Freeform 21"/>
            <p:cNvSpPr/>
            <p:nvPr/>
          </p:nvSpPr>
          <p:spPr>
            <a:xfrm rot="19805282">
              <a:off x="1456384" y="1551735"/>
              <a:ext cx="9350488" cy="4399344"/>
            </a:xfrm>
            <a:custGeom>
              <a:avLst/>
              <a:gdLst>
                <a:gd name="connsiteX0" fmla="*/ 9210674 w 9350488"/>
                <a:gd name="connsiteY0" fmla="*/ 3819266 h 4399344"/>
                <a:gd name="connsiteX1" fmla="*/ 9350488 w 9350488"/>
                <a:gd name="connsiteY1" fmla="*/ 4082226 h 4399344"/>
                <a:gd name="connsiteX2" fmla="*/ 9033370 w 9350488"/>
                <a:gd name="connsiteY2" fmla="*/ 4399344 h 4399344"/>
                <a:gd name="connsiteX3" fmla="*/ 6852320 w 9350488"/>
                <a:gd name="connsiteY3" fmla="*/ 4399344 h 4399344"/>
                <a:gd name="connsiteX4" fmla="*/ 6844759 w 9350488"/>
                <a:gd name="connsiteY4" fmla="*/ 4398581 h 4399344"/>
                <a:gd name="connsiteX5" fmla="*/ 6831730 w 9350488"/>
                <a:gd name="connsiteY5" fmla="*/ 4398964 h 4399344"/>
                <a:gd name="connsiteX6" fmla="*/ 6805150 w 9350488"/>
                <a:gd name="connsiteY6" fmla="*/ 4394589 h 4399344"/>
                <a:gd name="connsiteX7" fmla="*/ 6788410 w 9350488"/>
                <a:gd name="connsiteY7" fmla="*/ 4392901 h 4399344"/>
                <a:gd name="connsiteX8" fmla="*/ 6781081 w 9350488"/>
                <a:gd name="connsiteY8" fmla="*/ 4390626 h 4399344"/>
                <a:gd name="connsiteX9" fmla="*/ 6771692 w 9350488"/>
                <a:gd name="connsiteY9" fmla="*/ 4389080 h 4399344"/>
                <a:gd name="connsiteX10" fmla="*/ 6748678 w 9350488"/>
                <a:gd name="connsiteY10" fmla="*/ 4380567 h 4399344"/>
                <a:gd name="connsiteX11" fmla="*/ 6728884 w 9350488"/>
                <a:gd name="connsiteY11" fmla="*/ 4374423 h 4399344"/>
                <a:gd name="connsiteX12" fmla="*/ 6722076 w 9350488"/>
                <a:gd name="connsiteY12" fmla="*/ 4370728 h 4399344"/>
                <a:gd name="connsiteX13" fmla="*/ 6714626 w 9350488"/>
                <a:gd name="connsiteY13" fmla="*/ 4367972 h 4399344"/>
                <a:gd name="connsiteX14" fmla="*/ 6695104 w 9350488"/>
                <a:gd name="connsiteY14" fmla="*/ 4356088 h 4399344"/>
                <a:gd name="connsiteX15" fmla="*/ 6675017 w 9350488"/>
                <a:gd name="connsiteY15" fmla="*/ 4345185 h 4399344"/>
                <a:gd name="connsiteX16" fmla="*/ 6668890 w 9350488"/>
                <a:gd name="connsiteY16" fmla="*/ 4340130 h 4399344"/>
                <a:gd name="connsiteX17" fmla="*/ 6662274 w 9350488"/>
                <a:gd name="connsiteY17" fmla="*/ 4336102 h 4399344"/>
                <a:gd name="connsiteX18" fmla="*/ 6647012 w 9350488"/>
                <a:gd name="connsiteY18" fmla="*/ 4322079 h 4399344"/>
                <a:gd name="connsiteX19" fmla="*/ 6628085 w 9350488"/>
                <a:gd name="connsiteY19" fmla="*/ 4306462 h 4399344"/>
                <a:gd name="connsiteX20" fmla="*/ 6622029 w 9350488"/>
                <a:gd name="connsiteY20" fmla="*/ 4299122 h 4399344"/>
                <a:gd name="connsiteX21" fmla="*/ 6616378 w 9350488"/>
                <a:gd name="connsiteY21" fmla="*/ 4293931 h 4399344"/>
                <a:gd name="connsiteX22" fmla="*/ 6606505 w 9350488"/>
                <a:gd name="connsiteY22" fmla="*/ 4280307 h 4399344"/>
                <a:gd name="connsiteX23" fmla="*/ 6589361 w 9350488"/>
                <a:gd name="connsiteY23" fmla="*/ 4259529 h 4399344"/>
                <a:gd name="connsiteX24" fmla="*/ 6583143 w 9350488"/>
                <a:gd name="connsiteY24" fmla="*/ 4248073 h 4399344"/>
                <a:gd name="connsiteX25" fmla="*/ 6578683 w 9350488"/>
                <a:gd name="connsiteY25" fmla="*/ 4241920 h 4399344"/>
                <a:gd name="connsiteX26" fmla="*/ 5577164 w 9350488"/>
                <a:gd name="connsiteY26" fmla="*/ 2519482 h 4399344"/>
                <a:gd name="connsiteX27" fmla="*/ 3584720 w 9350488"/>
                <a:gd name="connsiteY27" fmla="*/ 2519482 h 4399344"/>
                <a:gd name="connsiteX28" fmla="*/ 3577151 w 9350488"/>
                <a:gd name="connsiteY28" fmla="*/ 2518719 h 4399344"/>
                <a:gd name="connsiteX29" fmla="*/ 3564128 w 9350488"/>
                <a:gd name="connsiteY29" fmla="*/ 2519102 h 4399344"/>
                <a:gd name="connsiteX30" fmla="*/ 3537559 w 9350488"/>
                <a:gd name="connsiteY30" fmla="*/ 2514728 h 4399344"/>
                <a:gd name="connsiteX31" fmla="*/ 3520810 w 9350488"/>
                <a:gd name="connsiteY31" fmla="*/ 2513039 h 4399344"/>
                <a:gd name="connsiteX32" fmla="*/ 3513476 w 9350488"/>
                <a:gd name="connsiteY32" fmla="*/ 2510763 h 4399344"/>
                <a:gd name="connsiteX33" fmla="*/ 3504091 w 9350488"/>
                <a:gd name="connsiteY33" fmla="*/ 2509217 h 4399344"/>
                <a:gd name="connsiteX34" fmla="*/ 3481082 w 9350488"/>
                <a:gd name="connsiteY34" fmla="*/ 2500707 h 4399344"/>
                <a:gd name="connsiteX35" fmla="*/ 3461284 w 9350488"/>
                <a:gd name="connsiteY35" fmla="*/ 2494561 h 4399344"/>
                <a:gd name="connsiteX36" fmla="*/ 3454474 w 9350488"/>
                <a:gd name="connsiteY36" fmla="*/ 2490865 h 4399344"/>
                <a:gd name="connsiteX37" fmla="*/ 3447024 w 9350488"/>
                <a:gd name="connsiteY37" fmla="*/ 2488109 h 4399344"/>
                <a:gd name="connsiteX38" fmla="*/ 3427503 w 9350488"/>
                <a:gd name="connsiteY38" fmla="*/ 2476226 h 4399344"/>
                <a:gd name="connsiteX39" fmla="*/ 3407416 w 9350488"/>
                <a:gd name="connsiteY39" fmla="*/ 2465323 h 4399344"/>
                <a:gd name="connsiteX40" fmla="*/ 3401290 w 9350488"/>
                <a:gd name="connsiteY40" fmla="*/ 2460268 h 4399344"/>
                <a:gd name="connsiteX41" fmla="*/ 3394672 w 9350488"/>
                <a:gd name="connsiteY41" fmla="*/ 2456239 h 4399344"/>
                <a:gd name="connsiteX42" fmla="*/ 3379407 w 9350488"/>
                <a:gd name="connsiteY42" fmla="*/ 2442213 h 4399344"/>
                <a:gd name="connsiteX43" fmla="*/ 3360484 w 9350488"/>
                <a:gd name="connsiteY43" fmla="*/ 2426600 h 4399344"/>
                <a:gd name="connsiteX44" fmla="*/ 3354430 w 9350488"/>
                <a:gd name="connsiteY44" fmla="*/ 2419263 h 4399344"/>
                <a:gd name="connsiteX45" fmla="*/ 3348776 w 9350488"/>
                <a:gd name="connsiteY45" fmla="*/ 2414068 h 4399344"/>
                <a:gd name="connsiteX46" fmla="*/ 3338897 w 9350488"/>
                <a:gd name="connsiteY46" fmla="*/ 2400437 h 4399344"/>
                <a:gd name="connsiteX47" fmla="*/ 3321761 w 9350488"/>
                <a:gd name="connsiteY47" fmla="*/ 2379667 h 4399344"/>
                <a:gd name="connsiteX48" fmla="*/ 3315545 w 9350488"/>
                <a:gd name="connsiteY48" fmla="*/ 2368216 h 4399344"/>
                <a:gd name="connsiteX49" fmla="*/ 3311081 w 9350488"/>
                <a:gd name="connsiteY49" fmla="*/ 2362057 h 4399344"/>
                <a:gd name="connsiteX50" fmla="*/ 2309562 w 9350488"/>
                <a:gd name="connsiteY50" fmla="*/ 639619 h 4399344"/>
                <a:gd name="connsiteX51" fmla="*/ 317118 w 9350488"/>
                <a:gd name="connsiteY51" fmla="*/ 639619 h 4399344"/>
                <a:gd name="connsiteX52" fmla="*/ 1 w 9350488"/>
                <a:gd name="connsiteY52" fmla="*/ 322501 h 4399344"/>
                <a:gd name="connsiteX53" fmla="*/ 317119 w 9350488"/>
                <a:gd name="connsiteY53" fmla="*/ 5383 h 4399344"/>
                <a:gd name="connsiteX54" fmla="*/ 2436279 w 9350488"/>
                <a:gd name="connsiteY54" fmla="*/ 5383 h 4399344"/>
                <a:gd name="connsiteX55" fmla="*/ 2448735 w 9350488"/>
                <a:gd name="connsiteY55" fmla="*/ 2523 h 4399344"/>
                <a:gd name="connsiteX56" fmla="*/ 2627103 w 9350488"/>
                <a:gd name="connsiteY56" fmla="*/ 31715 h 4399344"/>
                <a:gd name="connsiteX57" fmla="*/ 2650943 w 9350488"/>
                <a:gd name="connsiteY57" fmla="*/ 46228 h 4399344"/>
                <a:gd name="connsiteX58" fmla="*/ 2675472 w 9350488"/>
                <a:gd name="connsiteY58" fmla="*/ 59542 h 4399344"/>
                <a:gd name="connsiteX59" fmla="*/ 2790366 w 9350488"/>
                <a:gd name="connsiteY59" fmla="*/ 199065 h 4399344"/>
                <a:gd name="connsiteX60" fmla="*/ 2794154 w 9350488"/>
                <a:gd name="connsiteY60" fmla="*/ 211270 h 4399344"/>
                <a:gd name="connsiteX61" fmla="*/ 3767495 w 9350488"/>
                <a:gd name="connsiteY61" fmla="*/ 1885246 h 4399344"/>
                <a:gd name="connsiteX62" fmla="*/ 5703881 w 9350488"/>
                <a:gd name="connsiteY62" fmla="*/ 1885246 h 4399344"/>
                <a:gd name="connsiteX63" fmla="*/ 5716337 w 9350488"/>
                <a:gd name="connsiteY63" fmla="*/ 1882386 h 4399344"/>
                <a:gd name="connsiteX64" fmla="*/ 5894704 w 9350488"/>
                <a:gd name="connsiteY64" fmla="*/ 1911577 h 4399344"/>
                <a:gd name="connsiteX65" fmla="*/ 5930433 w 9350488"/>
                <a:gd name="connsiteY65" fmla="*/ 1933328 h 4399344"/>
                <a:gd name="connsiteX66" fmla="*/ 5943074 w 9350488"/>
                <a:gd name="connsiteY66" fmla="*/ 1939405 h 4399344"/>
                <a:gd name="connsiteX67" fmla="*/ 6044613 w 9350488"/>
                <a:gd name="connsiteY67" fmla="*/ 2051207 h 4399344"/>
                <a:gd name="connsiteX68" fmla="*/ 6057322 w 9350488"/>
                <a:gd name="connsiteY68" fmla="*/ 2083506 h 4399344"/>
                <a:gd name="connsiteX69" fmla="*/ 7035096 w 9350488"/>
                <a:gd name="connsiteY69" fmla="*/ 3765107 h 4399344"/>
                <a:gd name="connsiteX70" fmla="*/ 9033370 w 9350488"/>
                <a:gd name="connsiteY70" fmla="*/ 3765107 h 4399344"/>
                <a:gd name="connsiteX71" fmla="*/ 9210674 w 9350488"/>
                <a:gd name="connsiteY71" fmla="*/ 3819266 h 4399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</a:cxnLst>
              <a:rect l="l" t="t" r="r" b="b"/>
              <a:pathLst>
                <a:path w="9350488" h="4399344">
                  <a:moveTo>
                    <a:pt x="9210674" y="3819266"/>
                  </a:moveTo>
                  <a:cubicBezTo>
                    <a:pt x="9295028" y="3876255"/>
                    <a:pt x="9350488" y="3972763"/>
                    <a:pt x="9350488" y="4082226"/>
                  </a:cubicBezTo>
                  <a:cubicBezTo>
                    <a:pt x="9350488" y="4257365"/>
                    <a:pt x="9208509" y="4399344"/>
                    <a:pt x="9033370" y="4399344"/>
                  </a:cubicBezTo>
                  <a:lnTo>
                    <a:pt x="6852320" y="4399344"/>
                  </a:lnTo>
                  <a:lnTo>
                    <a:pt x="6844759" y="4398581"/>
                  </a:lnTo>
                  <a:lnTo>
                    <a:pt x="6831730" y="4398964"/>
                  </a:lnTo>
                  <a:lnTo>
                    <a:pt x="6805150" y="4394589"/>
                  </a:lnTo>
                  <a:lnTo>
                    <a:pt x="6788410" y="4392901"/>
                  </a:lnTo>
                  <a:lnTo>
                    <a:pt x="6781081" y="4390626"/>
                  </a:lnTo>
                  <a:lnTo>
                    <a:pt x="6771692" y="4389080"/>
                  </a:lnTo>
                  <a:lnTo>
                    <a:pt x="6748678" y="4380567"/>
                  </a:lnTo>
                  <a:lnTo>
                    <a:pt x="6728884" y="4374423"/>
                  </a:lnTo>
                  <a:lnTo>
                    <a:pt x="6722076" y="4370728"/>
                  </a:lnTo>
                  <a:lnTo>
                    <a:pt x="6714626" y="4367972"/>
                  </a:lnTo>
                  <a:lnTo>
                    <a:pt x="6695104" y="4356088"/>
                  </a:lnTo>
                  <a:lnTo>
                    <a:pt x="6675017" y="4345185"/>
                  </a:lnTo>
                  <a:lnTo>
                    <a:pt x="6668890" y="4340130"/>
                  </a:lnTo>
                  <a:lnTo>
                    <a:pt x="6662274" y="4336102"/>
                  </a:lnTo>
                  <a:lnTo>
                    <a:pt x="6647012" y="4322079"/>
                  </a:lnTo>
                  <a:lnTo>
                    <a:pt x="6628085" y="4306462"/>
                  </a:lnTo>
                  <a:lnTo>
                    <a:pt x="6622029" y="4299122"/>
                  </a:lnTo>
                  <a:lnTo>
                    <a:pt x="6616378" y="4293931"/>
                  </a:lnTo>
                  <a:lnTo>
                    <a:pt x="6606505" y="4280307"/>
                  </a:lnTo>
                  <a:lnTo>
                    <a:pt x="6589361" y="4259529"/>
                  </a:lnTo>
                  <a:lnTo>
                    <a:pt x="6583143" y="4248073"/>
                  </a:lnTo>
                  <a:lnTo>
                    <a:pt x="6578683" y="4241920"/>
                  </a:lnTo>
                  <a:lnTo>
                    <a:pt x="5577164" y="2519482"/>
                  </a:lnTo>
                  <a:lnTo>
                    <a:pt x="3584720" y="2519482"/>
                  </a:lnTo>
                  <a:lnTo>
                    <a:pt x="3577151" y="2518719"/>
                  </a:lnTo>
                  <a:lnTo>
                    <a:pt x="3564128" y="2519102"/>
                  </a:lnTo>
                  <a:lnTo>
                    <a:pt x="3537559" y="2514728"/>
                  </a:lnTo>
                  <a:lnTo>
                    <a:pt x="3520810" y="2513039"/>
                  </a:lnTo>
                  <a:lnTo>
                    <a:pt x="3513476" y="2510763"/>
                  </a:lnTo>
                  <a:lnTo>
                    <a:pt x="3504091" y="2509217"/>
                  </a:lnTo>
                  <a:lnTo>
                    <a:pt x="3481082" y="2500707"/>
                  </a:lnTo>
                  <a:lnTo>
                    <a:pt x="3461284" y="2494561"/>
                  </a:lnTo>
                  <a:lnTo>
                    <a:pt x="3454474" y="2490865"/>
                  </a:lnTo>
                  <a:lnTo>
                    <a:pt x="3447024" y="2488109"/>
                  </a:lnTo>
                  <a:lnTo>
                    <a:pt x="3427503" y="2476226"/>
                  </a:lnTo>
                  <a:lnTo>
                    <a:pt x="3407416" y="2465323"/>
                  </a:lnTo>
                  <a:lnTo>
                    <a:pt x="3401290" y="2460268"/>
                  </a:lnTo>
                  <a:lnTo>
                    <a:pt x="3394672" y="2456239"/>
                  </a:lnTo>
                  <a:lnTo>
                    <a:pt x="3379407" y="2442213"/>
                  </a:lnTo>
                  <a:lnTo>
                    <a:pt x="3360484" y="2426600"/>
                  </a:lnTo>
                  <a:lnTo>
                    <a:pt x="3354430" y="2419263"/>
                  </a:lnTo>
                  <a:lnTo>
                    <a:pt x="3348776" y="2414068"/>
                  </a:lnTo>
                  <a:lnTo>
                    <a:pt x="3338897" y="2400437"/>
                  </a:lnTo>
                  <a:lnTo>
                    <a:pt x="3321761" y="2379667"/>
                  </a:lnTo>
                  <a:lnTo>
                    <a:pt x="3315545" y="2368216"/>
                  </a:lnTo>
                  <a:lnTo>
                    <a:pt x="3311081" y="2362057"/>
                  </a:lnTo>
                  <a:lnTo>
                    <a:pt x="2309562" y="639619"/>
                  </a:lnTo>
                  <a:lnTo>
                    <a:pt x="317118" y="639619"/>
                  </a:lnTo>
                  <a:cubicBezTo>
                    <a:pt x="141979" y="639619"/>
                    <a:pt x="0" y="497640"/>
                    <a:pt x="1" y="322501"/>
                  </a:cubicBezTo>
                  <a:cubicBezTo>
                    <a:pt x="0" y="147362"/>
                    <a:pt x="141979" y="5383"/>
                    <a:pt x="317119" y="5383"/>
                  </a:cubicBezTo>
                  <a:lnTo>
                    <a:pt x="2436279" y="5383"/>
                  </a:lnTo>
                  <a:lnTo>
                    <a:pt x="2448735" y="2523"/>
                  </a:lnTo>
                  <a:cubicBezTo>
                    <a:pt x="2510031" y="-5274"/>
                    <a:pt x="2572102" y="5149"/>
                    <a:pt x="2627103" y="31715"/>
                  </a:cubicBezTo>
                  <a:lnTo>
                    <a:pt x="2650943" y="46228"/>
                  </a:lnTo>
                  <a:lnTo>
                    <a:pt x="2675472" y="59542"/>
                  </a:lnTo>
                  <a:cubicBezTo>
                    <a:pt x="2726084" y="93735"/>
                    <a:pt x="2766295" y="142156"/>
                    <a:pt x="2790366" y="199065"/>
                  </a:cubicBezTo>
                  <a:lnTo>
                    <a:pt x="2794154" y="211270"/>
                  </a:lnTo>
                  <a:lnTo>
                    <a:pt x="3767495" y="1885246"/>
                  </a:lnTo>
                  <a:lnTo>
                    <a:pt x="5703881" y="1885246"/>
                  </a:lnTo>
                  <a:lnTo>
                    <a:pt x="5716337" y="1882386"/>
                  </a:lnTo>
                  <a:cubicBezTo>
                    <a:pt x="5777633" y="1874589"/>
                    <a:pt x="5839704" y="1885011"/>
                    <a:pt x="5894704" y="1911577"/>
                  </a:cubicBezTo>
                  <a:lnTo>
                    <a:pt x="5930433" y="1933328"/>
                  </a:lnTo>
                  <a:lnTo>
                    <a:pt x="5943074" y="1939405"/>
                  </a:lnTo>
                  <a:cubicBezTo>
                    <a:pt x="5985251" y="1967899"/>
                    <a:pt x="6020204" y="2006273"/>
                    <a:pt x="6044613" y="2051207"/>
                  </a:cubicBezTo>
                  <a:lnTo>
                    <a:pt x="6057322" y="2083506"/>
                  </a:lnTo>
                  <a:lnTo>
                    <a:pt x="7035096" y="3765107"/>
                  </a:lnTo>
                  <a:lnTo>
                    <a:pt x="9033370" y="3765107"/>
                  </a:lnTo>
                  <a:cubicBezTo>
                    <a:pt x="9099047" y="3765107"/>
                    <a:pt x="9160061" y="3785073"/>
                    <a:pt x="9210674" y="3819266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 rot="19805282">
              <a:off x="1100786" y="3962064"/>
              <a:ext cx="634909" cy="634236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 rot="19805282">
              <a:off x="2976655" y="2907046"/>
              <a:ext cx="634909" cy="634236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 rot="19805282">
              <a:off x="4856481" y="3966200"/>
              <a:ext cx="634909" cy="634236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 rot="19805282">
              <a:off x="6750373" y="2907049"/>
              <a:ext cx="634909" cy="634236"/>
            </a:xfrm>
            <a:prstGeom prst="roundRect">
              <a:avLst>
                <a:gd name="adj" fmla="val 50000"/>
              </a:avLst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1" name="Rounded Rectangle 20"/>
            <p:cNvSpPr/>
            <p:nvPr/>
          </p:nvSpPr>
          <p:spPr>
            <a:xfrm rot="19805282">
              <a:off x="10518517" y="2907047"/>
              <a:ext cx="634909" cy="634236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 rot="19805282">
              <a:off x="8614859" y="3962065"/>
              <a:ext cx="634909" cy="634236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3100417" y="3031426"/>
              <a:ext cx="387383" cy="385476"/>
            </a:xfrm>
            <a:custGeom>
              <a:avLst/>
              <a:gdLst>
                <a:gd name="T0" fmla="*/ 6 w 94"/>
                <a:gd name="T1" fmla="*/ 28 h 94"/>
                <a:gd name="T2" fmla="*/ 32 w 94"/>
                <a:gd name="T3" fmla="*/ 4 h 94"/>
                <a:gd name="T4" fmla="*/ 67 w 94"/>
                <a:gd name="T5" fmla="*/ 6 h 94"/>
                <a:gd name="T6" fmla="*/ 90 w 94"/>
                <a:gd name="T7" fmla="*/ 32 h 94"/>
                <a:gd name="T8" fmla="*/ 88 w 94"/>
                <a:gd name="T9" fmla="*/ 67 h 94"/>
                <a:gd name="T10" fmla="*/ 88 w 94"/>
                <a:gd name="T11" fmla="*/ 67 h 94"/>
                <a:gd name="T12" fmla="*/ 62 w 94"/>
                <a:gd name="T13" fmla="*/ 90 h 94"/>
                <a:gd name="T14" fmla="*/ 27 w 94"/>
                <a:gd name="T15" fmla="*/ 89 h 94"/>
                <a:gd name="T16" fmla="*/ 27 w 94"/>
                <a:gd name="T17" fmla="*/ 89 h 94"/>
                <a:gd name="T18" fmla="*/ 4 w 94"/>
                <a:gd name="T19" fmla="*/ 62 h 94"/>
                <a:gd name="T20" fmla="*/ 6 w 94"/>
                <a:gd name="T21" fmla="*/ 28 h 94"/>
                <a:gd name="T22" fmla="*/ 6 w 94"/>
                <a:gd name="T23" fmla="*/ 28 h 94"/>
                <a:gd name="T24" fmla="*/ 20 w 94"/>
                <a:gd name="T25" fmla="*/ 27 h 94"/>
                <a:gd name="T26" fmla="*/ 16 w 94"/>
                <a:gd name="T27" fmla="*/ 32 h 94"/>
                <a:gd name="T28" fmla="*/ 16 w 94"/>
                <a:gd name="T29" fmla="*/ 32 h 94"/>
                <a:gd name="T30" fmla="*/ 15 w 94"/>
                <a:gd name="T31" fmla="*/ 35 h 94"/>
                <a:gd name="T32" fmla="*/ 36 w 94"/>
                <a:gd name="T33" fmla="*/ 37 h 94"/>
                <a:gd name="T34" fmla="*/ 34 w 94"/>
                <a:gd name="T35" fmla="*/ 40 h 94"/>
                <a:gd name="T36" fmla="*/ 32 w 94"/>
                <a:gd name="T37" fmla="*/ 45 h 94"/>
                <a:gd name="T38" fmla="*/ 13 w 94"/>
                <a:gd name="T39" fmla="*/ 53 h 94"/>
                <a:gd name="T40" fmla="*/ 15 w 94"/>
                <a:gd name="T41" fmla="*/ 59 h 94"/>
                <a:gd name="T42" fmla="*/ 15 w 94"/>
                <a:gd name="T43" fmla="*/ 59 h 94"/>
                <a:gd name="T44" fmla="*/ 16 w 94"/>
                <a:gd name="T45" fmla="*/ 60 h 94"/>
                <a:gd name="T46" fmla="*/ 29 w 94"/>
                <a:gd name="T47" fmla="*/ 54 h 94"/>
                <a:gd name="T48" fmla="*/ 26 w 94"/>
                <a:gd name="T49" fmla="*/ 74 h 94"/>
                <a:gd name="T50" fmla="*/ 32 w 94"/>
                <a:gd name="T51" fmla="*/ 78 h 94"/>
                <a:gd name="T52" fmla="*/ 32 w 94"/>
                <a:gd name="T53" fmla="*/ 78 h 94"/>
                <a:gd name="T54" fmla="*/ 33 w 94"/>
                <a:gd name="T55" fmla="*/ 79 h 94"/>
                <a:gd name="T56" fmla="*/ 34 w 94"/>
                <a:gd name="T57" fmla="*/ 78 h 94"/>
                <a:gd name="T58" fmla="*/ 36 w 94"/>
                <a:gd name="T59" fmla="*/ 55 h 94"/>
                <a:gd name="T60" fmla="*/ 48 w 94"/>
                <a:gd name="T61" fmla="*/ 67 h 94"/>
                <a:gd name="T62" fmla="*/ 60 w 94"/>
                <a:gd name="T63" fmla="*/ 79 h 94"/>
                <a:gd name="T64" fmla="*/ 65 w 94"/>
                <a:gd name="T65" fmla="*/ 77 h 94"/>
                <a:gd name="T66" fmla="*/ 66 w 94"/>
                <a:gd name="T67" fmla="*/ 74 h 94"/>
                <a:gd name="T68" fmla="*/ 54 w 94"/>
                <a:gd name="T69" fmla="*/ 62 h 94"/>
                <a:gd name="T70" fmla="*/ 39 w 94"/>
                <a:gd name="T71" fmla="*/ 48 h 94"/>
                <a:gd name="T72" fmla="*/ 41 w 94"/>
                <a:gd name="T73" fmla="*/ 43 h 94"/>
                <a:gd name="T74" fmla="*/ 43 w 94"/>
                <a:gd name="T75" fmla="*/ 39 h 94"/>
                <a:gd name="T76" fmla="*/ 49 w 94"/>
                <a:gd name="T77" fmla="*/ 42 h 94"/>
                <a:gd name="T78" fmla="*/ 77 w 94"/>
                <a:gd name="T79" fmla="*/ 64 h 94"/>
                <a:gd name="T80" fmla="*/ 78 w 94"/>
                <a:gd name="T81" fmla="*/ 62 h 94"/>
                <a:gd name="T82" fmla="*/ 78 w 94"/>
                <a:gd name="T83" fmla="*/ 62 h 94"/>
                <a:gd name="T84" fmla="*/ 80 w 94"/>
                <a:gd name="T85" fmla="*/ 56 h 94"/>
                <a:gd name="T86" fmla="*/ 53 w 94"/>
                <a:gd name="T87" fmla="*/ 35 h 94"/>
                <a:gd name="T88" fmla="*/ 47 w 94"/>
                <a:gd name="T89" fmla="*/ 32 h 94"/>
                <a:gd name="T90" fmla="*/ 50 w 94"/>
                <a:gd name="T91" fmla="*/ 28 h 94"/>
                <a:gd name="T92" fmla="*/ 56 w 94"/>
                <a:gd name="T93" fmla="*/ 30 h 94"/>
                <a:gd name="T94" fmla="*/ 74 w 94"/>
                <a:gd name="T95" fmla="*/ 28 h 94"/>
                <a:gd name="T96" fmla="*/ 71 w 94"/>
                <a:gd name="T97" fmla="*/ 23 h 94"/>
                <a:gd name="T98" fmla="*/ 70 w 94"/>
                <a:gd name="T99" fmla="*/ 22 h 94"/>
                <a:gd name="T100" fmla="*/ 58 w 94"/>
                <a:gd name="T101" fmla="*/ 23 h 94"/>
                <a:gd name="T102" fmla="*/ 55 w 94"/>
                <a:gd name="T103" fmla="*/ 22 h 94"/>
                <a:gd name="T104" fmla="*/ 62 w 94"/>
                <a:gd name="T105" fmla="*/ 16 h 94"/>
                <a:gd name="T106" fmla="*/ 53 w 94"/>
                <a:gd name="T107" fmla="*/ 14 h 94"/>
                <a:gd name="T108" fmla="*/ 49 w 94"/>
                <a:gd name="T109" fmla="*/ 18 h 94"/>
                <a:gd name="T110" fmla="*/ 43 w 94"/>
                <a:gd name="T111" fmla="*/ 13 h 94"/>
                <a:gd name="T112" fmla="*/ 37 w 94"/>
                <a:gd name="T113" fmla="*/ 15 h 94"/>
                <a:gd name="T114" fmla="*/ 35 w 94"/>
                <a:gd name="T115" fmla="*/ 16 h 94"/>
                <a:gd name="T116" fmla="*/ 44 w 94"/>
                <a:gd name="T117" fmla="*/ 24 h 94"/>
                <a:gd name="T118" fmla="*/ 40 w 94"/>
                <a:gd name="T119" fmla="*/ 30 h 94"/>
                <a:gd name="T120" fmla="*/ 20 w 94"/>
                <a:gd name="T121" fmla="*/ 27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4" h="94">
                  <a:moveTo>
                    <a:pt x="6" y="28"/>
                  </a:moveTo>
                  <a:cubicBezTo>
                    <a:pt x="11" y="16"/>
                    <a:pt x="21" y="8"/>
                    <a:pt x="32" y="4"/>
                  </a:cubicBezTo>
                  <a:cubicBezTo>
                    <a:pt x="43" y="0"/>
                    <a:pt x="56" y="1"/>
                    <a:pt x="67" y="6"/>
                  </a:cubicBezTo>
                  <a:cubicBezTo>
                    <a:pt x="78" y="12"/>
                    <a:pt x="86" y="21"/>
                    <a:pt x="90" y="32"/>
                  </a:cubicBezTo>
                  <a:cubicBezTo>
                    <a:pt x="94" y="43"/>
                    <a:pt x="94" y="56"/>
                    <a:pt x="88" y="67"/>
                  </a:cubicBezTo>
                  <a:cubicBezTo>
                    <a:pt x="88" y="67"/>
                    <a:pt x="88" y="67"/>
                    <a:pt x="88" y="67"/>
                  </a:cubicBezTo>
                  <a:cubicBezTo>
                    <a:pt x="83" y="78"/>
                    <a:pt x="73" y="87"/>
                    <a:pt x="62" y="90"/>
                  </a:cubicBezTo>
                  <a:cubicBezTo>
                    <a:pt x="51" y="94"/>
                    <a:pt x="39" y="94"/>
                    <a:pt x="27" y="89"/>
                  </a:cubicBezTo>
                  <a:cubicBezTo>
                    <a:pt x="27" y="89"/>
                    <a:pt x="27" y="89"/>
                    <a:pt x="27" y="89"/>
                  </a:cubicBezTo>
                  <a:cubicBezTo>
                    <a:pt x="16" y="83"/>
                    <a:pt x="8" y="73"/>
                    <a:pt x="4" y="62"/>
                  </a:cubicBezTo>
                  <a:cubicBezTo>
                    <a:pt x="0" y="51"/>
                    <a:pt x="1" y="39"/>
                    <a:pt x="6" y="28"/>
                  </a:cubicBezTo>
                  <a:cubicBezTo>
                    <a:pt x="6" y="28"/>
                    <a:pt x="6" y="28"/>
                    <a:pt x="6" y="28"/>
                  </a:cubicBezTo>
                  <a:close/>
                  <a:moveTo>
                    <a:pt x="20" y="27"/>
                  </a:moveTo>
                  <a:cubicBezTo>
                    <a:pt x="18" y="29"/>
                    <a:pt x="17" y="30"/>
                    <a:pt x="16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33"/>
                    <a:pt x="15" y="34"/>
                    <a:pt x="15" y="35"/>
                  </a:cubicBezTo>
                  <a:cubicBezTo>
                    <a:pt x="21" y="34"/>
                    <a:pt x="28" y="34"/>
                    <a:pt x="36" y="37"/>
                  </a:cubicBezTo>
                  <a:cubicBezTo>
                    <a:pt x="35" y="38"/>
                    <a:pt x="35" y="39"/>
                    <a:pt x="34" y="40"/>
                  </a:cubicBezTo>
                  <a:cubicBezTo>
                    <a:pt x="33" y="42"/>
                    <a:pt x="32" y="43"/>
                    <a:pt x="32" y="45"/>
                  </a:cubicBezTo>
                  <a:cubicBezTo>
                    <a:pt x="26" y="45"/>
                    <a:pt x="20" y="47"/>
                    <a:pt x="13" y="53"/>
                  </a:cubicBezTo>
                  <a:cubicBezTo>
                    <a:pt x="14" y="55"/>
                    <a:pt x="14" y="57"/>
                    <a:pt x="15" y="59"/>
                  </a:cubicBezTo>
                  <a:cubicBezTo>
                    <a:pt x="15" y="59"/>
                    <a:pt x="15" y="59"/>
                    <a:pt x="15" y="59"/>
                  </a:cubicBezTo>
                  <a:cubicBezTo>
                    <a:pt x="16" y="60"/>
                    <a:pt x="16" y="60"/>
                    <a:pt x="16" y="60"/>
                  </a:cubicBezTo>
                  <a:cubicBezTo>
                    <a:pt x="21" y="56"/>
                    <a:pt x="25" y="54"/>
                    <a:pt x="29" y="54"/>
                  </a:cubicBezTo>
                  <a:cubicBezTo>
                    <a:pt x="27" y="61"/>
                    <a:pt x="26" y="68"/>
                    <a:pt x="26" y="74"/>
                  </a:cubicBezTo>
                  <a:cubicBezTo>
                    <a:pt x="28" y="76"/>
                    <a:pt x="30" y="77"/>
                    <a:pt x="32" y="78"/>
                  </a:cubicBezTo>
                  <a:cubicBezTo>
                    <a:pt x="32" y="78"/>
                    <a:pt x="32" y="78"/>
                    <a:pt x="32" y="78"/>
                  </a:cubicBezTo>
                  <a:cubicBezTo>
                    <a:pt x="33" y="78"/>
                    <a:pt x="33" y="78"/>
                    <a:pt x="33" y="79"/>
                  </a:cubicBezTo>
                  <a:cubicBezTo>
                    <a:pt x="34" y="78"/>
                    <a:pt x="34" y="78"/>
                    <a:pt x="34" y="78"/>
                  </a:cubicBezTo>
                  <a:cubicBezTo>
                    <a:pt x="33" y="72"/>
                    <a:pt x="34" y="64"/>
                    <a:pt x="36" y="55"/>
                  </a:cubicBezTo>
                  <a:cubicBezTo>
                    <a:pt x="41" y="58"/>
                    <a:pt x="44" y="62"/>
                    <a:pt x="48" y="67"/>
                  </a:cubicBezTo>
                  <a:cubicBezTo>
                    <a:pt x="52" y="71"/>
                    <a:pt x="56" y="76"/>
                    <a:pt x="60" y="79"/>
                  </a:cubicBezTo>
                  <a:cubicBezTo>
                    <a:pt x="62" y="78"/>
                    <a:pt x="63" y="78"/>
                    <a:pt x="65" y="77"/>
                  </a:cubicBezTo>
                  <a:cubicBezTo>
                    <a:pt x="66" y="74"/>
                    <a:pt x="66" y="74"/>
                    <a:pt x="66" y="74"/>
                  </a:cubicBezTo>
                  <a:cubicBezTo>
                    <a:pt x="62" y="71"/>
                    <a:pt x="58" y="67"/>
                    <a:pt x="54" y="62"/>
                  </a:cubicBezTo>
                  <a:cubicBezTo>
                    <a:pt x="49" y="56"/>
                    <a:pt x="44" y="51"/>
                    <a:pt x="39" y="48"/>
                  </a:cubicBezTo>
                  <a:cubicBezTo>
                    <a:pt x="40" y="46"/>
                    <a:pt x="40" y="45"/>
                    <a:pt x="41" y="43"/>
                  </a:cubicBezTo>
                  <a:cubicBezTo>
                    <a:pt x="42" y="42"/>
                    <a:pt x="42" y="40"/>
                    <a:pt x="43" y="39"/>
                  </a:cubicBezTo>
                  <a:cubicBezTo>
                    <a:pt x="45" y="40"/>
                    <a:pt x="47" y="41"/>
                    <a:pt x="49" y="42"/>
                  </a:cubicBezTo>
                  <a:cubicBezTo>
                    <a:pt x="61" y="47"/>
                    <a:pt x="71" y="55"/>
                    <a:pt x="77" y="64"/>
                  </a:cubicBezTo>
                  <a:cubicBezTo>
                    <a:pt x="77" y="63"/>
                    <a:pt x="78" y="63"/>
                    <a:pt x="78" y="62"/>
                  </a:cubicBezTo>
                  <a:cubicBezTo>
                    <a:pt x="78" y="62"/>
                    <a:pt x="78" y="62"/>
                    <a:pt x="78" y="62"/>
                  </a:cubicBezTo>
                  <a:cubicBezTo>
                    <a:pt x="79" y="60"/>
                    <a:pt x="80" y="58"/>
                    <a:pt x="80" y="56"/>
                  </a:cubicBezTo>
                  <a:cubicBezTo>
                    <a:pt x="74" y="47"/>
                    <a:pt x="63" y="40"/>
                    <a:pt x="53" y="35"/>
                  </a:cubicBezTo>
                  <a:cubicBezTo>
                    <a:pt x="51" y="34"/>
                    <a:pt x="49" y="33"/>
                    <a:pt x="47" y="32"/>
                  </a:cubicBezTo>
                  <a:cubicBezTo>
                    <a:pt x="48" y="31"/>
                    <a:pt x="49" y="29"/>
                    <a:pt x="50" y="28"/>
                  </a:cubicBezTo>
                  <a:cubicBezTo>
                    <a:pt x="52" y="29"/>
                    <a:pt x="54" y="30"/>
                    <a:pt x="56" y="30"/>
                  </a:cubicBezTo>
                  <a:cubicBezTo>
                    <a:pt x="66" y="32"/>
                    <a:pt x="73" y="28"/>
                    <a:pt x="74" y="28"/>
                  </a:cubicBezTo>
                  <a:cubicBezTo>
                    <a:pt x="71" y="23"/>
                    <a:pt x="71" y="23"/>
                    <a:pt x="71" y="23"/>
                  </a:cubicBezTo>
                  <a:cubicBezTo>
                    <a:pt x="71" y="22"/>
                    <a:pt x="70" y="22"/>
                    <a:pt x="70" y="22"/>
                  </a:cubicBezTo>
                  <a:cubicBezTo>
                    <a:pt x="68" y="22"/>
                    <a:pt x="63" y="24"/>
                    <a:pt x="58" y="23"/>
                  </a:cubicBezTo>
                  <a:cubicBezTo>
                    <a:pt x="57" y="23"/>
                    <a:pt x="56" y="22"/>
                    <a:pt x="55" y="22"/>
                  </a:cubicBezTo>
                  <a:cubicBezTo>
                    <a:pt x="57" y="20"/>
                    <a:pt x="60" y="18"/>
                    <a:pt x="62" y="16"/>
                  </a:cubicBezTo>
                  <a:cubicBezTo>
                    <a:pt x="59" y="15"/>
                    <a:pt x="56" y="14"/>
                    <a:pt x="53" y="14"/>
                  </a:cubicBezTo>
                  <a:cubicBezTo>
                    <a:pt x="52" y="15"/>
                    <a:pt x="50" y="16"/>
                    <a:pt x="49" y="18"/>
                  </a:cubicBezTo>
                  <a:cubicBezTo>
                    <a:pt x="47" y="16"/>
                    <a:pt x="45" y="15"/>
                    <a:pt x="43" y="13"/>
                  </a:cubicBezTo>
                  <a:cubicBezTo>
                    <a:pt x="41" y="14"/>
                    <a:pt x="39" y="14"/>
                    <a:pt x="37" y="15"/>
                  </a:cubicBezTo>
                  <a:cubicBezTo>
                    <a:pt x="35" y="16"/>
                    <a:pt x="35" y="16"/>
                    <a:pt x="35" y="16"/>
                  </a:cubicBezTo>
                  <a:cubicBezTo>
                    <a:pt x="35" y="16"/>
                    <a:pt x="39" y="20"/>
                    <a:pt x="44" y="24"/>
                  </a:cubicBezTo>
                  <a:cubicBezTo>
                    <a:pt x="42" y="26"/>
                    <a:pt x="41" y="28"/>
                    <a:pt x="40" y="30"/>
                  </a:cubicBezTo>
                  <a:cubicBezTo>
                    <a:pt x="33" y="28"/>
                    <a:pt x="26" y="27"/>
                    <a:pt x="20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6429" tIns="48214" rIns="96429" bIns="48214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 sz="1898">
                <a:solidFill>
                  <a:prstClr val="black"/>
                </a:solidFill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878905" y="3031426"/>
              <a:ext cx="377843" cy="362576"/>
            </a:xfrm>
            <a:custGeom>
              <a:avLst/>
              <a:gdLst>
                <a:gd name="T0" fmla="*/ 80 w 198"/>
                <a:gd name="T1" fmla="*/ 39 h 190"/>
                <a:gd name="T2" fmla="*/ 32 w 198"/>
                <a:gd name="T3" fmla="*/ 39 h 190"/>
                <a:gd name="T4" fmla="*/ 24 w 198"/>
                <a:gd name="T5" fmla="*/ 52 h 190"/>
                <a:gd name="T6" fmla="*/ 32 w 198"/>
                <a:gd name="T7" fmla="*/ 65 h 190"/>
                <a:gd name="T8" fmla="*/ 80 w 198"/>
                <a:gd name="T9" fmla="*/ 65 h 190"/>
                <a:gd name="T10" fmla="*/ 80 w 198"/>
                <a:gd name="T11" fmla="*/ 39 h 190"/>
                <a:gd name="T12" fmla="*/ 80 w 198"/>
                <a:gd name="T13" fmla="*/ 39 h 190"/>
                <a:gd name="T14" fmla="*/ 114 w 198"/>
                <a:gd name="T15" fmla="*/ 65 h 190"/>
                <a:gd name="T16" fmla="*/ 170 w 198"/>
                <a:gd name="T17" fmla="*/ 65 h 190"/>
                <a:gd name="T18" fmla="*/ 177 w 198"/>
                <a:gd name="T19" fmla="*/ 65 h 190"/>
                <a:gd name="T20" fmla="*/ 179 w 198"/>
                <a:gd name="T21" fmla="*/ 69 h 190"/>
                <a:gd name="T22" fmla="*/ 194 w 198"/>
                <a:gd name="T23" fmla="*/ 93 h 190"/>
                <a:gd name="T24" fmla="*/ 198 w 198"/>
                <a:gd name="T25" fmla="*/ 99 h 190"/>
                <a:gd name="T26" fmla="*/ 194 w 198"/>
                <a:gd name="T27" fmla="*/ 103 h 190"/>
                <a:gd name="T28" fmla="*/ 179 w 198"/>
                <a:gd name="T29" fmla="*/ 127 h 190"/>
                <a:gd name="T30" fmla="*/ 177 w 198"/>
                <a:gd name="T31" fmla="*/ 134 h 190"/>
                <a:gd name="T32" fmla="*/ 170 w 198"/>
                <a:gd name="T33" fmla="*/ 134 h 190"/>
                <a:gd name="T34" fmla="*/ 114 w 198"/>
                <a:gd name="T35" fmla="*/ 134 h 190"/>
                <a:gd name="T36" fmla="*/ 114 w 198"/>
                <a:gd name="T37" fmla="*/ 164 h 190"/>
                <a:gd name="T38" fmla="*/ 164 w 198"/>
                <a:gd name="T39" fmla="*/ 164 h 190"/>
                <a:gd name="T40" fmla="*/ 164 w 198"/>
                <a:gd name="T41" fmla="*/ 190 h 190"/>
                <a:gd name="T42" fmla="*/ 37 w 198"/>
                <a:gd name="T43" fmla="*/ 190 h 190"/>
                <a:gd name="T44" fmla="*/ 37 w 198"/>
                <a:gd name="T45" fmla="*/ 164 h 190"/>
                <a:gd name="T46" fmla="*/ 82 w 198"/>
                <a:gd name="T47" fmla="*/ 164 h 190"/>
                <a:gd name="T48" fmla="*/ 82 w 198"/>
                <a:gd name="T49" fmla="*/ 86 h 190"/>
                <a:gd name="T50" fmla="*/ 26 w 198"/>
                <a:gd name="T51" fmla="*/ 86 h 190"/>
                <a:gd name="T52" fmla="*/ 19 w 198"/>
                <a:gd name="T53" fmla="*/ 86 h 190"/>
                <a:gd name="T54" fmla="*/ 17 w 198"/>
                <a:gd name="T55" fmla="*/ 80 h 190"/>
                <a:gd name="T56" fmla="*/ 2 w 198"/>
                <a:gd name="T57" fmla="*/ 56 h 190"/>
                <a:gd name="T58" fmla="*/ 0 w 198"/>
                <a:gd name="T59" fmla="*/ 52 h 190"/>
                <a:gd name="T60" fmla="*/ 2 w 198"/>
                <a:gd name="T61" fmla="*/ 45 h 190"/>
                <a:gd name="T62" fmla="*/ 17 w 198"/>
                <a:gd name="T63" fmla="*/ 21 h 190"/>
                <a:gd name="T64" fmla="*/ 19 w 198"/>
                <a:gd name="T65" fmla="*/ 17 h 190"/>
                <a:gd name="T66" fmla="*/ 26 w 198"/>
                <a:gd name="T67" fmla="*/ 17 h 190"/>
                <a:gd name="T68" fmla="*/ 82 w 198"/>
                <a:gd name="T69" fmla="*/ 17 h 190"/>
                <a:gd name="T70" fmla="*/ 82 w 198"/>
                <a:gd name="T71" fmla="*/ 13 h 190"/>
                <a:gd name="T72" fmla="*/ 99 w 198"/>
                <a:gd name="T73" fmla="*/ 0 h 190"/>
                <a:gd name="T74" fmla="*/ 114 w 198"/>
                <a:gd name="T75" fmla="*/ 13 h 190"/>
                <a:gd name="T76" fmla="*/ 114 w 198"/>
                <a:gd name="T77" fmla="*/ 65 h 190"/>
                <a:gd name="T78" fmla="*/ 114 w 198"/>
                <a:gd name="T79" fmla="*/ 65 h 190"/>
                <a:gd name="T80" fmla="*/ 166 w 198"/>
                <a:gd name="T81" fmla="*/ 84 h 190"/>
                <a:gd name="T82" fmla="*/ 116 w 198"/>
                <a:gd name="T83" fmla="*/ 84 h 190"/>
                <a:gd name="T84" fmla="*/ 116 w 198"/>
                <a:gd name="T85" fmla="*/ 112 h 190"/>
                <a:gd name="T86" fmla="*/ 166 w 198"/>
                <a:gd name="T87" fmla="*/ 112 h 190"/>
                <a:gd name="T88" fmla="*/ 175 w 198"/>
                <a:gd name="T89" fmla="*/ 99 h 190"/>
                <a:gd name="T90" fmla="*/ 166 w 198"/>
                <a:gd name="T91" fmla="*/ 84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98" h="190">
                  <a:moveTo>
                    <a:pt x="80" y="39"/>
                  </a:moveTo>
                  <a:lnTo>
                    <a:pt x="32" y="39"/>
                  </a:lnTo>
                  <a:lnTo>
                    <a:pt x="24" y="52"/>
                  </a:lnTo>
                  <a:lnTo>
                    <a:pt x="32" y="65"/>
                  </a:lnTo>
                  <a:lnTo>
                    <a:pt x="80" y="65"/>
                  </a:lnTo>
                  <a:lnTo>
                    <a:pt x="80" y="39"/>
                  </a:lnTo>
                  <a:lnTo>
                    <a:pt x="80" y="39"/>
                  </a:lnTo>
                  <a:close/>
                  <a:moveTo>
                    <a:pt x="114" y="65"/>
                  </a:moveTo>
                  <a:lnTo>
                    <a:pt x="170" y="65"/>
                  </a:lnTo>
                  <a:lnTo>
                    <a:pt x="177" y="65"/>
                  </a:lnTo>
                  <a:lnTo>
                    <a:pt x="179" y="69"/>
                  </a:lnTo>
                  <a:lnTo>
                    <a:pt x="194" y="93"/>
                  </a:lnTo>
                  <a:lnTo>
                    <a:pt x="198" y="99"/>
                  </a:lnTo>
                  <a:lnTo>
                    <a:pt x="194" y="103"/>
                  </a:lnTo>
                  <a:lnTo>
                    <a:pt x="179" y="127"/>
                  </a:lnTo>
                  <a:lnTo>
                    <a:pt x="177" y="134"/>
                  </a:lnTo>
                  <a:lnTo>
                    <a:pt x="170" y="134"/>
                  </a:lnTo>
                  <a:lnTo>
                    <a:pt x="114" y="134"/>
                  </a:lnTo>
                  <a:lnTo>
                    <a:pt x="114" y="164"/>
                  </a:lnTo>
                  <a:lnTo>
                    <a:pt x="164" y="164"/>
                  </a:lnTo>
                  <a:lnTo>
                    <a:pt x="164" y="190"/>
                  </a:lnTo>
                  <a:lnTo>
                    <a:pt x="37" y="190"/>
                  </a:lnTo>
                  <a:lnTo>
                    <a:pt x="37" y="164"/>
                  </a:lnTo>
                  <a:lnTo>
                    <a:pt x="82" y="164"/>
                  </a:lnTo>
                  <a:lnTo>
                    <a:pt x="82" y="86"/>
                  </a:lnTo>
                  <a:lnTo>
                    <a:pt x="26" y="86"/>
                  </a:lnTo>
                  <a:lnTo>
                    <a:pt x="19" y="86"/>
                  </a:lnTo>
                  <a:lnTo>
                    <a:pt x="17" y="80"/>
                  </a:lnTo>
                  <a:lnTo>
                    <a:pt x="2" y="56"/>
                  </a:lnTo>
                  <a:lnTo>
                    <a:pt x="0" y="52"/>
                  </a:lnTo>
                  <a:lnTo>
                    <a:pt x="2" y="45"/>
                  </a:lnTo>
                  <a:lnTo>
                    <a:pt x="17" y="21"/>
                  </a:lnTo>
                  <a:lnTo>
                    <a:pt x="19" y="17"/>
                  </a:lnTo>
                  <a:lnTo>
                    <a:pt x="26" y="17"/>
                  </a:lnTo>
                  <a:lnTo>
                    <a:pt x="82" y="17"/>
                  </a:lnTo>
                  <a:lnTo>
                    <a:pt x="82" y="13"/>
                  </a:lnTo>
                  <a:lnTo>
                    <a:pt x="99" y="0"/>
                  </a:lnTo>
                  <a:lnTo>
                    <a:pt x="114" y="13"/>
                  </a:lnTo>
                  <a:lnTo>
                    <a:pt x="114" y="65"/>
                  </a:lnTo>
                  <a:lnTo>
                    <a:pt x="114" y="65"/>
                  </a:lnTo>
                  <a:close/>
                  <a:moveTo>
                    <a:pt x="166" y="84"/>
                  </a:moveTo>
                  <a:lnTo>
                    <a:pt x="116" y="84"/>
                  </a:lnTo>
                  <a:lnTo>
                    <a:pt x="116" y="112"/>
                  </a:lnTo>
                  <a:lnTo>
                    <a:pt x="166" y="112"/>
                  </a:lnTo>
                  <a:lnTo>
                    <a:pt x="175" y="99"/>
                  </a:lnTo>
                  <a:lnTo>
                    <a:pt x="166" y="8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96429" tIns="48214" rIns="96429" bIns="48214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 sz="1898">
                <a:solidFill>
                  <a:prstClr val="black"/>
                </a:solidFill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6" name="Freeform 25"/>
            <p:cNvSpPr>
              <a:spLocks noEditPoints="1"/>
            </p:cNvSpPr>
            <p:nvPr/>
          </p:nvSpPr>
          <p:spPr bwMode="auto">
            <a:xfrm>
              <a:off x="5005051" y="4114114"/>
              <a:ext cx="337768" cy="330136"/>
            </a:xfrm>
            <a:custGeom>
              <a:avLst/>
              <a:gdLst>
                <a:gd name="T0" fmla="*/ 74 w 82"/>
                <a:gd name="T1" fmla="*/ 6 h 80"/>
                <a:gd name="T2" fmla="*/ 67 w 82"/>
                <a:gd name="T3" fmla="*/ 27 h 80"/>
                <a:gd name="T4" fmla="*/ 65 w 82"/>
                <a:gd name="T5" fmla="*/ 30 h 80"/>
                <a:gd name="T6" fmla="*/ 75 w 82"/>
                <a:gd name="T7" fmla="*/ 71 h 80"/>
                <a:gd name="T8" fmla="*/ 66 w 82"/>
                <a:gd name="T9" fmla="*/ 80 h 80"/>
                <a:gd name="T10" fmla="*/ 44 w 82"/>
                <a:gd name="T11" fmla="*/ 50 h 80"/>
                <a:gd name="T12" fmla="*/ 36 w 82"/>
                <a:gd name="T13" fmla="*/ 57 h 80"/>
                <a:gd name="T14" fmla="*/ 39 w 82"/>
                <a:gd name="T15" fmla="*/ 70 h 80"/>
                <a:gd name="T16" fmla="*/ 34 w 82"/>
                <a:gd name="T17" fmla="*/ 75 h 80"/>
                <a:gd name="T18" fmla="*/ 26 w 82"/>
                <a:gd name="T19" fmla="*/ 61 h 80"/>
                <a:gd name="T20" fmla="*/ 21 w 82"/>
                <a:gd name="T21" fmla="*/ 67 h 80"/>
                <a:gd name="T22" fmla="*/ 16 w 82"/>
                <a:gd name="T23" fmla="*/ 62 h 80"/>
                <a:gd name="T24" fmla="*/ 21 w 82"/>
                <a:gd name="T25" fmla="*/ 57 h 80"/>
                <a:gd name="T26" fmla="*/ 7 w 82"/>
                <a:gd name="T27" fmla="*/ 50 h 80"/>
                <a:gd name="T28" fmla="*/ 12 w 82"/>
                <a:gd name="T29" fmla="*/ 44 h 80"/>
                <a:gd name="T30" fmla="*/ 25 w 82"/>
                <a:gd name="T31" fmla="*/ 47 h 80"/>
                <a:gd name="T32" fmla="*/ 32 w 82"/>
                <a:gd name="T33" fmla="*/ 39 h 80"/>
                <a:gd name="T34" fmla="*/ 0 w 82"/>
                <a:gd name="T35" fmla="*/ 18 h 80"/>
                <a:gd name="T36" fmla="*/ 9 w 82"/>
                <a:gd name="T37" fmla="*/ 8 h 80"/>
                <a:gd name="T38" fmla="*/ 51 w 82"/>
                <a:gd name="T39" fmla="*/ 16 h 80"/>
                <a:gd name="T40" fmla="*/ 53 w 82"/>
                <a:gd name="T41" fmla="*/ 13 h 80"/>
                <a:gd name="T42" fmla="*/ 74 w 82"/>
                <a:gd name="T43" fmla="*/ 6 h 80"/>
                <a:gd name="T44" fmla="*/ 82 w 82"/>
                <a:gd name="T45" fmla="*/ 50 h 80"/>
                <a:gd name="T46" fmla="*/ 74 w 82"/>
                <a:gd name="T47" fmla="*/ 42 h 80"/>
                <a:gd name="T48" fmla="*/ 72 w 82"/>
                <a:gd name="T49" fmla="*/ 44 h 80"/>
                <a:gd name="T50" fmla="*/ 76 w 82"/>
                <a:gd name="T51" fmla="*/ 57 h 80"/>
                <a:gd name="T52" fmla="*/ 82 w 82"/>
                <a:gd name="T53" fmla="*/ 50 h 80"/>
                <a:gd name="T54" fmla="*/ 29 w 82"/>
                <a:gd name="T55" fmla="*/ 0 h 80"/>
                <a:gd name="T56" fmla="*/ 23 w 82"/>
                <a:gd name="T57" fmla="*/ 7 h 80"/>
                <a:gd name="T58" fmla="*/ 36 w 82"/>
                <a:gd name="T59" fmla="*/ 10 h 80"/>
                <a:gd name="T60" fmla="*/ 37 w 82"/>
                <a:gd name="T61" fmla="*/ 8 h 80"/>
                <a:gd name="T62" fmla="*/ 29 w 82"/>
                <a:gd name="T63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2" h="80">
                  <a:moveTo>
                    <a:pt x="74" y="6"/>
                  </a:moveTo>
                  <a:cubicBezTo>
                    <a:pt x="76" y="15"/>
                    <a:pt x="74" y="21"/>
                    <a:pt x="67" y="27"/>
                  </a:cubicBezTo>
                  <a:cubicBezTo>
                    <a:pt x="65" y="30"/>
                    <a:pt x="65" y="30"/>
                    <a:pt x="65" y="30"/>
                  </a:cubicBezTo>
                  <a:cubicBezTo>
                    <a:pt x="75" y="71"/>
                    <a:pt x="75" y="71"/>
                    <a:pt x="75" y="71"/>
                  </a:cubicBezTo>
                  <a:cubicBezTo>
                    <a:pt x="66" y="80"/>
                    <a:pt x="66" y="80"/>
                    <a:pt x="66" y="80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36" y="57"/>
                    <a:pt x="36" y="57"/>
                    <a:pt x="36" y="57"/>
                  </a:cubicBezTo>
                  <a:cubicBezTo>
                    <a:pt x="39" y="70"/>
                    <a:pt x="39" y="70"/>
                    <a:pt x="39" y="70"/>
                  </a:cubicBezTo>
                  <a:cubicBezTo>
                    <a:pt x="34" y="75"/>
                    <a:pt x="34" y="75"/>
                    <a:pt x="34" y="75"/>
                  </a:cubicBezTo>
                  <a:cubicBezTo>
                    <a:pt x="26" y="61"/>
                    <a:pt x="26" y="61"/>
                    <a:pt x="26" y="61"/>
                  </a:cubicBezTo>
                  <a:cubicBezTo>
                    <a:pt x="21" y="67"/>
                    <a:pt x="21" y="67"/>
                    <a:pt x="21" y="67"/>
                  </a:cubicBezTo>
                  <a:cubicBezTo>
                    <a:pt x="16" y="62"/>
                    <a:pt x="16" y="62"/>
                    <a:pt x="16" y="62"/>
                  </a:cubicBezTo>
                  <a:cubicBezTo>
                    <a:pt x="21" y="57"/>
                    <a:pt x="21" y="57"/>
                    <a:pt x="21" y="57"/>
                  </a:cubicBezTo>
                  <a:cubicBezTo>
                    <a:pt x="7" y="50"/>
                    <a:pt x="7" y="50"/>
                    <a:pt x="7" y="50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25" y="47"/>
                    <a:pt x="25" y="47"/>
                    <a:pt x="25" y="47"/>
                  </a:cubicBezTo>
                  <a:cubicBezTo>
                    <a:pt x="32" y="39"/>
                    <a:pt x="32" y="39"/>
                    <a:pt x="32" y="39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9" y="8"/>
                    <a:pt x="9" y="8"/>
                    <a:pt x="9" y="8"/>
                  </a:cubicBezTo>
                  <a:cubicBezTo>
                    <a:pt x="51" y="16"/>
                    <a:pt x="51" y="16"/>
                    <a:pt x="51" y="16"/>
                  </a:cubicBezTo>
                  <a:cubicBezTo>
                    <a:pt x="53" y="13"/>
                    <a:pt x="53" y="13"/>
                    <a:pt x="53" y="13"/>
                  </a:cubicBezTo>
                  <a:cubicBezTo>
                    <a:pt x="60" y="5"/>
                    <a:pt x="67" y="4"/>
                    <a:pt x="74" y="6"/>
                  </a:cubicBezTo>
                  <a:close/>
                  <a:moveTo>
                    <a:pt x="82" y="50"/>
                  </a:moveTo>
                  <a:cubicBezTo>
                    <a:pt x="74" y="42"/>
                    <a:pt x="74" y="42"/>
                    <a:pt x="74" y="42"/>
                  </a:cubicBezTo>
                  <a:cubicBezTo>
                    <a:pt x="72" y="44"/>
                    <a:pt x="72" y="44"/>
                    <a:pt x="72" y="44"/>
                  </a:cubicBezTo>
                  <a:cubicBezTo>
                    <a:pt x="76" y="57"/>
                    <a:pt x="76" y="57"/>
                    <a:pt x="76" y="57"/>
                  </a:cubicBezTo>
                  <a:cubicBezTo>
                    <a:pt x="82" y="50"/>
                    <a:pt x="82" y="50"/>
                    <a:pt x="82" y="50"/>
                  </a:cubicBezTo>
                  <a:close/>
                  <a:moveTo>
                    <a:pt x="29" y="0"/>
                  </a:moveTo>
                  <a:cubicBezTo>
                    <a:pt x="23" y="7"/>
                    <a:pt x="23" y="7"/>
                    <a:pt x="23" y="7"/>
                  </a:cubicBezTo>
                  <a:cubicBezTo>
                    <a:pt x="36" y="10"/>
                    <a:pt x="36" y="10"/>
                    <a:pt x="36" y="10"/>
                  </a:cubicBezTo>
                  <a:cubicBezTo>
                    <a:pt x="37" y="8"/>
                    <a:pt x="37" y="8"/>
                    <a:pt x="37" y="8"/>
                  </a:cubicBezTo>
                  <a:lnTo>
                    <a:pt x="2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96429" tIns="48214" rIns="96429" bIns="48214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 sz="1898">
                <a:solidFill>
                  <a:prstClr val="black"/>
                </a:solidFill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8773924" y="4087398"/>
              <a:ext cx="316777" cy="383568"/>
            </a:xfrm>
            <a:custGeom>
              <a:avLst/>
              <a:gdLst>
                <a:gd name="T0" fmla="*/ 0 w 77"/>
                <a:gd name="T1" fmla="*/ 85 h 93"/>
                <a:gd name="T2" fmla="*/ 30 w 77"/>
                <a:gd name="T3" fmla="*/ 20 h 93"/>
                <a:gd name="T4" fmla="*/ 38 w 77"/>
                <a:gd name="T5" fmla="*/ 26 h 93"/>
                <a:gd name="T6" fmla="*/ 39 w 77"/>
                <a:gd name="T7" fmla="*/ 27 h 93"/>
                <a:gd name="T8" fmla="*/ 39 w 77"/>
                <a:gd name="T9" fmla="*/ 27 h 93"/>
                <a:gd name="T10" fmla="*/ 40 w 77"/>
                <a:gd name="T11" fmla="*/ 27 h 93"/>
                <a:gd name="T12" fmla="*/ 40 w 77"/>
                <a:gd name="T13" fmla="*/ 28 h 93"/>
                <a:gd name="T14" fmla="*/ 40 w 77"/>
                <a:gd name="T15" fmla="*/ 28 h 93"/>
                <a:gd name="T16" fmla="*/ 41 w 77"/>
                <a:gd name="T17" fmla="*/ 28 h 93"/>
                <a:gd name="T18" fmla="*/ 41 w 77"/>
                <a:gd name="T19" fmla="*/ 29 h 93"/>
                <a:gd name="T20" fmla="*/ 42 w 77"/>
                <a:gd name="T21" fmla="*/ 29 h 93"/>
                <a:gd name="T22" fmla="*/ 42 w 77"/>
                <a:gd name="T23" fmla="*/ 29 h 93"/>
                <a:gd name="T24" fmla="*/ 43 w 77"/>
                <a:gd name="T25" fmla="*/ 29 h 93"/>
                <a:gd name="T26" fmla="*/ 43 w 77"/>
                <a:gd name="T27" fmla="*/ 30 h 93"/>
                <a:gd name="T28" fmla="*/ 43 w 77"/>
                <a:gd name="T29" fmla="*/ 30 h 93"/>
                <a:gd name="T30" fmla="*/ 48 w 77"/>
                <a:gd name="T31" fmla="*/ 33 h 93"/>
                <a:gd name="T32" fmla="*/ 48 w 77"/>
                <a:gd name="T33" fmla="*/ 33 h 93"/>
                <a:gd name="T34" fmla="*/ 49 w 77"/>
                <a:gd name="T35" fmla="*/ 34 h 93"/>
                <a:gd name="T36" fmla="*/ 49 w 77"/>
                <a:gd name="T37" fmla="*/ 34 h 93"/>
                <a:gd name="T38" fmla="*/ 50 w 77"/>
                <a:gd name="T39" fmla="*/ 34 h 93"/>
                <a:gd name="T40" fmla="*/ 50 w 77"/>
                <a:gd name="T41" fmla="*/ 35 h 93"/>
                <a:gd name="T42" fmla="*/ 50 w 77"/>
                <a:gd name="T43" fmla="*/ 35 h 93"/>
                <a:gd name="T44" fmla="*/ 51 w 77"/>
                <a:gd name="T45" fmla="*/ 35 h 93"/>
                <a:gd name="T46" fmla="*/ 51 w 77"/>
                <a:gd name="T47" fmla="*/ 36 h 93"/>
                <a:gd name="T48" fmla="*/ 52 w 77"/>
                <a:gd name="T49" fmla="*/ 36 h 93"/>
                <a:gd name="T50" fmla="*/ 52 w 77"/>
                <a:gd name="T51" fmla="*/ 36 h 93"/>
                <a:gd name="T52" fmla="*/ 53 w 77"/>
                <a:gd name="T53" fmla="*/ 37 h 93"/>
                <a:gd name="T54" fmla="*/ 53 w 77"/>
                <a:gd name="T55" fmla="*/ 37 h 93"/>
                <a:gd name="T56" fmla="*/ 48 w 77"/>
                <a:gd name="T57" fmla="*/ 79 h 93"/>
                <a:gd name="T58" fmla="*/ 7 w 77"/>
                <a:gd name="T59" fmla="*/ 91 h 93"/>
                <a:gd name="T60" fmla="*/ 35 w 77"/>
                <a:gd name="T61" fmla="*/ 64 h 93"/>
                <a:gd name="T62" fmla="*/ 19 w 77"/>
                <a:gd name="T63" fmla="*/ 53 h 93"/>
                <a:gd name="T64" fmla="*/ 3 w 77"/>
                <a:gd name="T65" fmla="*/ 88 h 93"/>
                <a:gd name="T66" fmla="*/ 73 w 77"/>
                <a:gd name="T67" fmla="*/ 93 h 93"/>
                <a:gd name="T68" fmla="*/ 54 w 77"/>
                <a:gd name="T69" fmla="*/ 83 h 93"/>
                <a:gd name="T70" fmla="*/ 69 w 77"/>
                <a:gd name="T71" fmla="*/ 42 h 93"/>
                <a:gd name="T72" fmla="*/ 34 w 77"/>
                <a:gd name="T73" fmla="*/ 0 h 93"/>
                <a:gd name="T74" fmla="*/ 69 w 77"/>
                <a:gd name="T75" fmla="*/ 42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77" h="93">
                  <a:moveTo>
                    <a:pt x="3" y="88"/>
                  </a:moveTo>
                  <a:cubicBezTo>
                    <a:pt x="2" y="87"/>
                    <a:pt x="1" y="86"/>
                    <a:pt x="0" y="85"/>
                  </a:cubicBezTo>
                  <a:cubicBezTo>
                    <a:pt x="0" y="72"/>
                    <a:pt x="0" y="58"/>
                    <a:pt x="0" y="45"/>
                  </a:cubicBezTo>
                  <a:cubicBezTo>
                    <a:pt x="12" y="40"/>
                    <a:pt x="21" y="32"/>
                    <a:pt x="30" y="20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6"/>
                    <a:pt x="38" y="26"/>
                    <a:pt x="38" y="26"/>
                  </a:cubicBezTo>
                  <a:cubicBezTo>
                    <a:pt x="38" y="27"/>
                    <a:pt x="38" y="27"/>
                    <a:pt x="38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39" y="27"/>
                    <a:pt x="39" y="27"/>
                    <a:pt x="39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1" y="29"/>
                    <a:pt x="41" y="29"/>
                    <a:pt x="41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9"/>
                    <a:pt x="43" y="29"/>
                    <a:pt x="43" y="29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3" y="30"/>
                    <a:pt x="43" y="30"/>
                    <a:pt x="43" y="30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8" y="34"/>
                    <a:pt x="48" y="34"/>
                    <a:pt x="48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49" y="34"/>
                    <a:pt x="49" y="34"/>
                    <a:pt x="49" y="34"/>
                  </a:cubicBezTo>
                  <a:cubicBezTo>
                    <a:pt x="50" y="34"/>
                    <a:pt x="50" y="34"/>
                    <a:pt x="50" y="34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0" y="35"/>
                    <a:pt x="50" y="35"/>
                    <a:pt x="50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51" y="36"/>
                    <a:pt x="51" y="36"/>
                    <a:pt x="51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2" y="36"/>
                    <a:pt x="52" y="36"/>
                    <a:pt x="52" y="36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53" y="37"/>
                    <a:pt x="53" y="37"/>
                    <a:pt x="53" y="37"/>
                  </a:cubicBezTo>
                  <a:cubicBezTo>
                    <a:pt x="62" y="43"/>
                    <a:pt x="62" y="43"/>
                    <a:pt x="62" y="43"/>
                  </a:cubicBezTo>
                  <a:cubicBezTo>
                    <a:pt x="53" y="55"/>
                    <a:pt x="49" y="67"/>
                    <a:pt x="48" y="79"/>
                  </a:cubicBezTo>
                  <a:cubicBezTo>
                    <a:pt x="36" y="84"/>
                    <a:pt x="23" y="88"/>
                    <a:pt x="11" y="93"/>
                  </a:cubicBezTo>
                  <a:cubicBezTo>
                    <a:pt x="9" y="92"/>
                    <a:pt x="8" y="91"/>
                    <a:pt x="7" y="91"/>
                  </a:cubicBezTo>
                  <a:cubicBezTo>
                    <a:pt x="23" y="68"/>
                    <a:pt x="23" y="68"/>
                    <a:pt x="23" y="68"/>
                  </a:cubicBezTo>
                  <a:cubicBezTo>
                    <a:pt x="27" y="69"/>
                    <a:pt x="32" y="68"/>
                    <a:pt x="35" y="64"/>
                  </a:cubicBezTo>
                  <a:cubicBezTo>
                    <a:pt x="38" y="60"/>
                    <a:pt x="37" y="54"/>
                    <a:pt x="32" y="51"/>
                  </a:cubicBezTo>
                  <a:cubicBezTo>
                    <a:pt x="28" y="47"/>
                    <a:pt x="22" y="49"/>
                    <a:pt x="19" y="53"/>
                  </a:cubicBezTo>
                  <a:cubicBezTo>
                    <a:pt x="16" y="57"/>
                    <a:pt x="16" y="62"/>
                    <a:pt x="19" y="65"/>
                  </a:cubicBezTo>
                  <a:cubicBezTo>
                    <a:pt x="3" y="88"/>
                    <a:pt x="3" y="88"/>
                    <a:pt x="3" y="88"/>
                  </a:cubicBezTo>
                  <a:close/>
                  <a:moveTo>
                    <a:pt x="27" y="93"/>
                  </a:moveTo>
                  <a:cubicBezTo>
                    <a:pt x="73" y="93"/>
                    <a:pt x="73" y="93"/>
                    <a:pt x="73" y="93"/>
                  </a:cubicBezTo>
                  <a:cubicBezTo>
                    <a:pt x="73" y="83"/>
                    <a:pt x="73" y="83"/>
                    <a:pt x="73" y="83"/>
                  </a:cubicBezTo>
                  <a:cubicBezTo>
                    <a:pt x="54" y="83"/>
                    <a:pt x="54" y="83"/>
                    <a:pt x="54" y="83"/>
                  </a:cubicBezTo>
                  <a:cubicBezTo>
                    <a:pt x="27" y="93"/>
                    <a:pt x="27" y="93"/>
                    <a:pt x="27" y="93"/>
                  </a:cubicBezTo>
                  <a:close/>
                  <a:moveTo>
                    <a:pt x="69" y="42"/>
                  </a:moveTo>
                  <a:cubicBezTo>
                    <a:pt x="77" y="31"/>
                    <a:pt x="77" y="31"/>
                    <a:pt x="77" y="31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26" y="12"/>
                    <a:pt x="26" y="12"/>
                    <a:pt x="26" y="12"/>
                  </a:cubicBezTo>
                  <a:lnTo>
                    <a:pt x="69" y="4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96429" tIns="48214" rIns="96429" bIns="48214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 sz="1898">
                <a:solidFill>
                  <a:prstClr val="black"/>
                </a:solidFill>
                <a:latin typeface="Franklin Gothic Medium" panose="020B06030201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>
            <a:off x="3474619" y="3956323"/>
            <a:ext cx="0" cy="1013383"/>
          </a:xfrm>
          <a:prstGeom prst="straightConnector1">
            <a:avLst/>
          </a:prstGeom>
          <a:ln w="25400">
            <a:solidFill>
              <a:schemeClr val="accent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7454221" y="3956323"/>
            <a:ext cx="0" cy="1013383"/>
          </a:xfrm>
          <a:prstGeom prst="straightConnector1">
            <a:avLst/>
          </a:prstGeom>
          <a:ln w="25400">
            <a:solidFill>
              <a:schemeClr val="accent4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9440717" y="2943501"/>
            <a:ext cx="0" cy="1013383"/>
          </a:xfrm>
          <a:prstGeom prst="straightConnector1">
            <a:avLst/>
          </a:prstGeom>
          <a:ln w="25400">
            <a:solidFill>
              <a:schemeClr val="accent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476584" y="2943501"/>
            <a:ext cx="0" cy="1013383"/>
          </a:xfrm>
          <a:prstGeom prst="straightConnector1">
            <a:avLst/>
          </a:prstGeom>
          <a:ln w="25400">
            <a:solidFill>
              <a:schemeClr val="accent3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41"/>
          <p:cNvSpPr txBox="1"/>
          <p:nvPr/>
        </p:nvSpPr>
        <p:spPr>
          <a:xfrm>
            <a:off x="2280570" y="5545620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1" name="TextBox 170"/>
          <p:cNvSpPr txBox="1"/>
          <p:nvPr/>
        </p:nvSpPr>
        <p:spPr>
          <a:xfrm>
            <a:off x="2259506" y="5239346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2" name="TextBox 41"/>
          <p:cNvSpPr txBox="1"/>
          <p:nvPr/>
        </p:nvSpPr>
        <p:spPr>
          <a:xfrm>
            <a:off x="4237957" y="2122877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3" name="TextBox 170"/>
          <p:cNvSpPr txBox="1"/>
          <p:nvPr/>
        </p:nvSpPr>
        <p:spPr>
          <a:xfrm>
            <a:off x="4216893" y="1816603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4" name="TextBox 41"/>
          <p:cNvSpPr txBox="1"/>
          <p:nvPr/>
        </p:nvSpPr>
        <p:spPr>
          <a:xfrm>
            <a:off x="6352507" y="5545620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5" name="TextBox 170"/>
          <p:cNvSpPr txBox="1"/>
          <p:nvPr/>
        </p:nvSpPr>
        <p:spPr>
          <a:xfrm>
            <a:off x="6331443" y="5239346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6" name="TextBox 41"/>
          <p:cNvSpPr txBox="1"/>
          <p:nvPr/>
        </p:nvSpPr>
        <p:spPr>
          <a:xfrm>
            <a:off x="8245968" y="2122877"/>
            <a:ext cx="2651792" cy="640502"/>
          </a:xfrm>
          <a:prstGeom prst="rect">
            <a:avLst/>
          </a:prstGeom>
          <a:noFill/>
        </p:spPr>
        <p:txBody>
          <a:bodyPr wrap="square" lIns="85667" tIns="42834" rIns="85667" bIns="4283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8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，点击添加相关标题文字，点击添加相关标题文字，点击添加相关标题文字，点击添加相关标题文字，点击添加相关标题文字。</a:t>
            </a:r>
            <a:endParaRPr lang="en-GB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7" name="TextBox 170"/>
          <p:cNvSpPr txBox="1"/>
          <p:nvPr/>
        </p:nvSpPr>
        <p:spPr>
          <a:xfrm>
            <a:off x="8245968" y="1816603"/>
            <a:ext cx="2430227" cy="355904"/>
          </a:xfrm>
          <a:prstGeom prst="rect">
            <a:avLst/>
          </a:prstGeom>
          <a:noFill/>
        </p:spPr>
        <p:txBody>
          <a:bodyPr wrap="square" lIns="96431" tIns="48215" rIns="96431" bIns="48215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请替换文字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8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9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88945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7"/>
          <p:cNvCxnSpPr/>
          <p:nvPr/>
        </p:nvCxnSpPr>
        <p:spPr>
          <a:xfrm>
            <a:off x="6411089" y="1541591"/>
            <a:ext cx="0" cy="4953997"/>
          </a:xfrm>
          <a:prstGeom prst="line">
            <a:avLst/>
          </a:prstGeom>
          <a:ln w="9525"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6308693" y="1878743"/>
            <a:ext cx="980089" cy="204795"/>
            <a:chOff x="5964215" y="1531583"/>
            <a:chExt cx="1070244" cy="223633"/>
          </a:xfrm>
        </p:grpSpPr>
        <p:sp>
          <p:nvSpPr>
            <p:cNvPr id="5" name="椭圆 8"/>
            <p:cNvSpPr/>
            <p:nvPr/>
          </p:nvSpPr>
          <p:spPr>
            <a:xfrm>
              <a:off x="5964215" y="1531583"/>
              <a:ext cx="223633" cy="22363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>
                  <a:lumMod val="6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endParaRPr lang="zh-CN" altLang="en-US" sz="8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cxnSp>
          <p:nvCxnSpPr>
            <p:cNvPr id="8" name="直接连接符 12"/>
            <p:cNvCxnSpPr>
              <a:stCxn id="5" idx="6"/>
            </p:cNvCxnSpPr>
            <p:nvPr/>
          </p:nvCxnSpPr>
          <p:spPr>
            <a:xfrm flipV="1">
              <a:off x="6187848" y="1643399"/>
              <a:ext cx="846611" cy="1"/>
            </a:xfrm>
            <a:prstGeom prst="line">
              <a:avLst/>
            </a:prstGeom>
            <a:ln w="9525">
              <a:solidFill>
                <a:schemeClr val="bg1">
                  <a:lumMod val="65000"/>
                </a:schemeClr>
              </a:solidFill>
              <a:prstDash val="lgDash"/>
              <a:headEnd type="none"/>
              <a:tailEnd type="oval" w="lg" len="lg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6308691" y="4863039"/>
            <a:ext cx="981820" cy="204795"/>
            <a:chOff x="5964215" y="4790393"/>
            <a:chExt cx="1072134" cy="223633"/>
          </a:xfrm>
        </p:grpSpPr>
        <p:sp>
          <p:nvSpPr>
            <p:cNvPr id="7" name="椭圆 10"/>
            <p:cNvSpPr/>
            <p:nvPr/>
          </p:nvSpPr>
          <p:spPr>
            <a:xfrm>
              <a:off x="5964215" y="4790393"/>
              <a:ext cx="223633" cy="22363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>
                  <a:lumMod val="6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endParaRPr lang="zh-CN" altLang="en-US" sz="8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cxnSp>
          <p:nvCxnSpPr>
            <p:cNvPr id="10" name="直接连接符 14"/>
            <p:cNvCxnSpPr/>
            <p:nvPr/>
          </p:nvCxnSpPr>
          <p:spPr>
            <a:xfrm flipV="1">
              <a:off x="6189738" y="4902208"/>
              <a:ext cx="846611" cy="1"/>
            </a:xfrm>
            <a:prstGeom prst="line">
              <a:avLst/>
            </a:prstGeom>
            <a:ln w="9525">
              <a:solidFill>
                <a:schemeClr val="bg1">
                  <a:lumMod val="65000"/>
                </a:schemeClr>
              </a:solidFill>
              <a:prstDash val="lgDash"/>
              <a:headEnd type="none"/>
              <a:tailEnd type="oval" w="lg" len="lg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308691" y="3253940"/>
            <a:ext cx="981820" cy="204795"/>
            <a:chOff x="5964215" y="3033279"/>
            <a:chExt cx="1072134" cy="223633"/>
          </a:xfrm>
        </p:grpSpPr>
        <p:sp>
          <p:nvSpPr>
            <p:cNvPr id="6" name="椭圆 9"/>
            <p:cNvSpPr/>
            <p:nvPr/>
          </p:nvSpPr>
          <p:spPr>
            <a:xfrm>
              <a:off x="5964215" y="3033279"/>
              <a:ext cx="223633" cy="22363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>
                  <a:lumMod val="6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endParaRPr lang="zh-CN" altLang="en-US" sz="8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cxnSp>
          <p:nvCxnSpPr>
            <p:cNvPr id="12" name="直接连接符 16"/>
            <p:cNvCxnSpPr/>
            <p:nvPr/>
          </p:nvCxnSpPr>
          <p:spPr>
            <a:xfrm flipV="1">
              <a:off x="6189738" y="3145093"/>
              <a:ext cx="846611" cy="1"/>
            </a:xfrm>
            <a:prstGeom prst="line">
              <a:avLst/>
            </a:prstGeom>
            <a:ln w="9525">
              <a:solidFill>
                <a:schemeClr val="bg1">
                  <a:lumMod val="65000"/>
                </a:schemeClr>
              </a:solidFill>
              <a:prstDash val="lgDash"/>
              <a:headEnd type="none"/>
              <a:tailEnd type="oval" w="lg" len="lg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7387875" y="1818014"/>
            <a:ext cx="639840" cy="3877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2015</a:t>
            </a:r>
            <a:endParaRPr lang="en-GB" sz="160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87874" y="3192863"/>
            <a:ext cx="639840" cy="3877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2014</a:t>
            </a:r>
            <a:endParaRPr lang="en-GB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87874" y="4812731"/>
            <a:ext cx="639840" cy="3877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2013</a:t>
            </a:r>
            <a:endParaRPr lang="en-GB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365160" y="2138717"/>
            <a:ext cx="2560851" cy="979153"/>
            <a:chOff x="-158386" y="2124222"/>
            <a:chExt cx="4463257" cy="1069224"/>
          </a:xfrm>
        </p:grpSpPr>
        <p:sp>
          <p:nvSpPr>
            <p:cNvPr id="33" name="TextBox 32"/>
            <p:cNvSpPr txBox="1"/>
            <p:nvPr/>
          </p:nvSpPr>
          <p:spPr>
            <a:xfrm>
              <a:off x="1792958" y="2124222"/>
              <a:ext cx="2511913" cy="383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zh-CN" altLang="en-US" sz="14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GB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-158386" y="2447422"/>
              <a:ext cx="4451858" cy="7460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点击添加相关标题文字，修改文字内容，也可以直接复制你的内容到此。，点击添加相关标题文字，修改文字内容，也可以直接复制你的内容到此。</a:t>
              </a:r>
              <a:endParaRPr lang="en-GB" altLang="zh-CN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365160" y="5210637"/>
            <a:ext cx="2562609" cy="979153"/>
            <a:chOff x="-159167" y="2124222"/>
            <a:chExt cx="4466319" cy="1069224"/>
          </a:xfrm>
        </p:grpSpPr>
        <p:sp>
          <p:nvSpPr>
            <p:cNvPr id="37" name="TextBox 36"/>
            <p:cNvSpPr txBox="1"/>
            <p:nvPr/>
          </p:nvSpPr>
          <p:spPr>
            <a:xfrm>
              <a:off x="1795240" y="2124222"/>
              <a:ext cx="2511912" cy="383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zh-CN" altLang="en-US" sz="14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GB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-159167" y="2447422"/>
              <a:ext cx="4452636" cy="7460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点击添加相关标题文字，修改文字内容，也可以直接复制你的内容到此。，点击添加相关标题文字，修改文字内容，也可以直接复制你的内容到此。</a:t>
              </a:r>
              <a:endParaRPr lang="en-GB" altLang="zh-CN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393650" y="3636454"/>
            <a:ext cx="2724784" cy="831437"/>
            <a:chOff x="257395" y="2124222"/>
            <a:chExt cx="4036076" cy="907921"/>
          </a:xfrm>
        </p:grpSpPr>
        <p:sp>
          <p:nvSpPr>
            <p:cNvPr id="40" name="TextBox 39"/>
            <p:cNvSpPr txBox="1"/>
            <p:nvPr/>
          </p:nvSpPr>
          <p:spPr>
            <a:xfrm>
              <a:off x="257395" y="2124222"/>
              <a:ext cx="2134835" cy="3830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14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GB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76738" y="2447421"/>
              <a:ext cx="4016733" cy="5847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80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r>
                <a:rPr lang="zh-CN" altLang="en-US" sz="800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，点击添加相关标题文字，修改文字内容，也可以直接复制你的内容到此。，点击添加相关标题文字，修改文字内容，也可以直接复制你的内容到此。</a:t>
              </a:r>
              <a:endParaRPr lang="en-GB" altLang="zh-CN" sz="8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745508" y="2317734"/>
            <a:ext cx="3913037" cy="614384"/>
            <a:chOff x="5349226" y="2010956"/>
            <a:chExt cx="4272984" cy="670899"/>
          </a:xfrm>
        </p:grpSpPr>
        <p:sp>
          <p:nvSpPr>
            <p:cNvPr id="14" name="燕尾形 18"/>
            <p:cNvSpPr/>
            <p:nvPr/>
          </p:nvSpPr>
          <p:spPr>
            <a:xfrm rot="10800000">
              <a:off x="5349226" y="2010956"/>
              <a:ext cx="4272984" cy="670899"/>
            </a:xfrm>
            <a:prstGeom prst="chevron">
              <a:avLst>
                <a:gd name="adj" fmla="val 67746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endPara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986016" y="2162574"/>
              <a:ext cx="1561566" cy="380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140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GB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00206" y="3815474"/>
            <a:ext cx="3913037" cy="614384"/>
            <a:chOff x="2569789" y="3646467"/>
            <a:chExt cx="4272984" cy="670899"/>
          </a:xfrm>
        </p:grpSpPr>
        <p:sp>
          <p:nvSpPr>
            <p:cNvPr id="17" name="燕尾形 20"/>
            <p:cNvSpPr/>
            <p:nvPr/>
          </p:nvSpPr>
          <p:spPr>
            <a:xfrm>
              <a:off x="2569789" y="3646467"/>
              <a:ext cx="4272984" cy="670899"/>
            </a:xfrm>
            <a:prstGeom prst="chevron">
              <a:avLst>
                <a:gd name="adj" fmla="val 67746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endPara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06579" y="3795078"/>
              <a:ext cx="1561566" cy="380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140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GB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745508" y="5389653"/>
            <a:ext cx="3913037" cy="614384"/>
            <a:chOff x="5349226" y="5365450"/>
            <a:chExt cx="4272984" cy="670899"/>
          </a:xfrm>
        </p:grpSpPr>
        <p:sp>
          <p:nvSpPr>
            <p:cNvPr id="19" name="燕尾形 23"/>
            <p:cNvSpPr/>
            <p:nvPr/>
          </p:nvSpPr>
          <p:spPr>
            <a:xfrm rot="10800000">
              <a:off x="5349226" y="5365450"/>
              <a:ext cx="4272984" cy="670899"/>
            </a:xfrm>
            <a:prstGeom prst="chevron">
              <a:avLst>
                <a:gd name="adj" fmla="val 67746"/>
              </a:avLst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endParaRPr lang="zh-CN" altLang="en-US" sz="14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991099" y="5516234"/>
              <a:ext cx="1561566" cy="380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140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请替换文字内容</a:t>
              </a:r>
              <a:endParaRPr lang="en-GB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46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5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8836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73391" y="1285805"/>
            <a:ext cx="11552149" cy="533407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2"/>
          </a:p>
        </p:txBody>
      </p:sp>
      <p:sp>
        <p:nvSpPr>
          <p:cNvPr id="2" name="矩形 1"/>
          <p:cNvSpPr/>
          <p:nvPr/>
        </p:nvSpPr>
        <p:spPr>
          <a:xfrm>
            <a:off x="1028775" y="1744117"/>
            <a:ext cx="7992888" cy="4464496"/>
          </a:xfrm>
          <a:prstGeom prst="rect">
            <a:avLst/>
          </a:prstGeom>
          <a:blipFill dpi="0"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>
            <a:off x="9137261" y="2245876"/>
            <a:ext cx="2617146" cy="1"/>
          </a:xfrm>
          <a:prstGeom prst="line">
            <a:avLst/>
          </a:prstGeom>
          <a:ln w="9525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9043704" y="1888133"/>
            <a:ext cx="2180339" cy="357744"/>
          </a:xfrm>
          <a:prstGeom prst="rect">
            <a:avLst/>
          </a:prstGeom>
        </p:spPr>
        <p:txBody>
          <a:bodyPr vert="horz" lIns="96435" tIns="48218" rIns="96435" bIns="48218" rtlCol="0" anchor="t">
            <a:no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请替换文字内容</a:t>
            </a:r>
            <a:endParaRPr lang="en-US" sz="1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9043704" y="2245876"/>
            <a:ext cx="2804260" cy="962013"/>
          </a:xfrm>
          <a:prstGeom prst="rect">
            <a:avLst/>
          </a:prstGeom>
        </p:spPr>
        <p:txBody>
          <a:bodyPr vert="horz" lIns="96435" tIns="48218" rIns="96435" bIns="48218" rtlCol="0" anchor="t">
            <a:no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请替换文字内容，点击添加相关标题文字，修改文字内容，也可以直接复制你的内容到此。请替换文字内容，点击添加相关标题文字，修改文字内容，也可以直接复制你的内容到此</a:t>
            </a:r>
            <a:r>
              <a:rPr lang="zh-CN" altLang="en-US" sz="800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。</a:t>
            </a:r>
            <a:endParaRPr lang="en-US" altLang="zh-CN" sz="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9137261" y="3694430"/>
            <a:ext cx="2617146" cy="1"/>
          </a:xfrm>
          <a:prstGeom prst="line">
            <a:avLst/>
          </a:prstGeom>
          <a:ln w="9525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>
          <a:xfrm>
            <a:off x="9043704" y="3336687"/>
            <a:ext cx="2180339" cy="357744"/>
          </a:xfrm>
          <a:prstGeom prst="rect">
            <a:avLst/>
          </a:prstGeom>
        </p:spPr>
        <p:txBody>
          <a:bodyPr vert="horz" lIns="96435" tIns="48218" rIns="96435" bIns="48218" rtlCol="0" anchor="t">
            <a:no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请替换文字内容</a:t>
            </a:r>
            <a:endParaRPr lang="en-US" sz="1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9043704" y="3694430"/>
            <a:ext cx="2804260" cy="962013"/>
          </a:xfrm>
          <a:prstGeom prst="rect">
            <a:avLst/>
          </a:prstGeom>
        </p:spPr>
        <p:txBody>
          <a:bodyPr vert="horz" lIns="96435" tIns="48218" rIns="96435" bIns="48218" rtlCol="0" anchor="t">
            <a:no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请替换文字内容，点击添加相关标题文字，修改文字内容，也可以直接复制你的内容到此。请替换文字内容，点击添加相关标题文字，修改文字内容，也可以直接复制你的内容到此</a:t>
            </a:r>
            <a:r>
              <a:rPr lang="zh-CN" altLang="en-US" sz="800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。</a:t>
            </a:r>
            <a:endParaRPr lang="en-US" altLang="zh-CN" sz="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9137261" y="5124878"/>
            <a:ext cx="2617146" cy="1"/>
          </a:xfrm>
          <a:prstGeom prst="line">
            <a:avLst/>
          </a:prstGeom>
          <a:ln w="9525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/>
          <p:cNvSpPr txBox="1">
            <a:spLocks/>
          </p:cNvSpPr>
          <p:nvPr/>
        </p:nvSpPr>
        <p:spPr>
          <a:xfrm>
            <a:off x="9043704" y="4767135"/>
            <a:ext cx="2180339" cy="357744"/>
          </a:xfrm>
          <a:prstGeom prst="rect">
            <a:avLst/>
          </a:prstGeom>
        </p:spPr>
        <p:txBody>
          <a:bodyPr vert="horz" lIns="96435" tIns="48218" rIns="96435" bIns="48218" rtlCol="0" anchor="t">
            <a:no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1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请替换文字内容</a:t>
            </a:r>
            <a:endParaRPr lang="en-US" sz="1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9043704" y="5124878"/>
            <a:ext cx="2804260" cy="962013"/>
          </a:xfrm>
          <a:prstGeom prst="rect">
            <a:avLst/>
          </a:prstGeom>
        </p:spPr>
        <p:txBody>
          <a:bodyPr vert="horz" lIns="96435" tIns="48218" rIns="96435" bIns="48218" rtlCol="0" anchor="t">
            <a:no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8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请替换文字内容，点击添加相关标题文字，修改文字内容，也可以直接复制你的内容到此。请替换文字内容，点击添加相关标题文字，修改文字内容，也可以直接复制你的内容到此</a:t>
            </a:r>
            <a:r>
              <a:rPr lang="zh-CN" altLang="en-US" sz="800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。</a:t>
            </a:r>
            <a:endParaRPr lang="en-US" altLang="zh-CN" sz="8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6" name="矩形 259"/>
          <p:cNvSpPr>
            <a:spLocks noChangeArrowheads="1"/>
          </p:cNvSpPr>
          <p:nvPr/>
        </p:nvSpPr>
        <p:spPr bwMode="auto">
          <a:xfrm>
            <a:off x="871613" y="462355"/>
            <a:ext cx="33975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16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lick On Add Related Title Words</a:t>
            </a:r>
          </a:p>
          <a:p>
            <a:pPr defTabSz="964326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zh-CN" altLang="en-US" sz="2400" dirty="0" smtClean="0">
                <a:solidFill>
                  <a:schemeClr val="bg1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点击添加相关标题文字</a:t>
            </a:r>
            <a:endParaRPr lang="en-GB" altLang="zh-CN" sz="2400" dirty="0">
              <a:solidFill>
                <a:schemeClr val="bg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7" name="TextBox 23"/>
          <p:cNvSpPr txBox="1"/>
          <p:nvPr/>
        </p:nvSpPr>
        <p:spPr>
          <a:xfrm>
            <a:off x="309489" y="43967"/>
            <a:ext cx="3240360" cy="571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accent3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+mn-lt"/>
              </a:rPr>
              <a:t>ADD THE TITLE WORDS</a:t>
            </a:r>
            <a:endParaRPr lang="en-GB" altLang="zh-CN" sz="2400" dirty="0">
              <a:solidFill>
                <a:schemeClr val="accent3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5480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4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bt040.pptx"/>
</p:tagLst>
</file>

<file path=ppt/theme/theme1.xml><?xml version="1.0" encoding="utf-8"?>
<a:theme xmlns:a="http://schemas.openxmlformats.org/drawingml/2006/main" name="第一PPT，www.1ppt.com">
  <a:themeElements>
    <a:clrScheme name="自定义 238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D5E1A"/>
      </a:accent1>
      <a:accent2>
        <a:srgbClr val="FEB612"/>
      </a:accent2>
      <a:accent3>
        <a:srgbClr val="ACC32B"/>
      </a:accent3>
      <a:accent4>
        <a:srgbClr val="FD5E1A"/>
      </a:accent4>
      <a:accent5>
        <a:srgbClr val="FEB612"/>
      </a:accent5>
      <a:accent6>
        <a:srgbClr val="ACC32B"/>
      </a:accent6>
      <a:hlink>
        <a:srgbClr val="FD5E1A"/>
      </a:hlink>
      <a:folHlink>
        <a:srgbClr val="FEB61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916</Words>
  <Application>Microsoft Office PowerPoint</Application>
  <PresentationFormat>自定义</PresentationFormat>
  <Paragraphs>304</Paragraphs>
  <Slides>25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44" baseType="lpstr">
      <vt:lpstr>AXIS Std M</vt:lpstr>
      <vt:lpstr>Gill Sans</vt:lpstr>
      <vt:lpstr>Open Sans</vt:lpstr>
      <vt:lpstr>方正正准黑简体</vt:lpstr>
      <vt:lpstr>宋体</vt:lpstr>
      <vt:lpstr>微软雅黑</vt:lpstr>
      <vt:lpstr>Agency FB</vt:lpstr>
      <vt:lpstr>Arial</vt:lpstr>
      <vt:lpstr>Calibri</vt:lpstr>
      <vt:lpstr>Calibri Light</vt:lpstr>
      <vt:lpstr>Cambria Math</vt:lpstr>
      <vt:lpstr>Franklin Gothic Book</vt:lpstr>
      <vt:lpstr>Franklin Gothic Medium</vt:lpstr>
      <vt:lpstr>Impact</vt:lpstr>
      <vt:lpstr>Segoe UI Emoji</vt:lpstr>
      <vt:lpstr>Wingdings</vt:lpstr>
      <vt:lpstr>第一PPT，www.1ppt.com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产品</dc:title>
  <dc:creator/>
  <cp:keywords>第一PPT模板网：www.1ppt.com</cp:keywords>
  <cp:lastModifiedBy/>
  <cp:revision>1</cp:revision>
  <dcterms:created xsi:type="dcterms:W3CDTF">2016-10-17T14:00:15Z</dcterms:created>
  <dcterms:modified xsi:type="dcterms:W3CDTF">2018-01-01T08:13:01Z</dcterms:modified>
</cp:coreProperties>
</file>